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4320" w:rsidRPr="006257E0" w:rsidRDefault="00D84320">
      <w:pPr>
        <w:ind w:left="360"/>
        <w:rPr>
          <w:rFonts w:ascii="Arial" w:hAnsi="Arial" w:cs="Arial"/>
          <w:sz w:val="22"/>
          <w:szCs w:val="22"/>
          <w:u w:val="single"/>
        </w:rPr>
      </w:pPr>
      <w:r w:rsidRPr="006257E0">
        <w:rPr>
          <w:rFonts w:ascii="Arial" w:hAnsi="Arial" w:cs="Arial"/>
          <w:sz w:val="22"/>
          <w:szCs w:val="22"/>
        </w:rPr>
        <w:t>Chemistry 1</w:t>
      </w:r>
      <w:r w:rsidR="0021193B">
        <w:rPr>
          <w:rFonts w:ascii="Arial" w:hAnsi="Arial" w:cs="Arial"/>
          <w:sz w:val="22"/>
          <w:szCs w:val="22"/>
        </w:rPr>
        <w:t>15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Name 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="00770E18" w:rsidRPr="00770E18">
        <w:rPr>
          <w:rFonts w:ascii="Arial" w:hAnsi="Arial" w:cs="Arial"/>
          <w:color w:val="0070C0"/>
          <w:sz w:val="22"/>
          <w:szCs w:val="22"/>
          <w:u w:val="single"/>
        </w:rPr>
        <w:t>key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Dr. Cary Willard</w:t>
      </w:r>
    </w:p>
    <w:p w:rsidR="00D84320" w:rsidRPr="006257E0" w:rsidRDefault="0021193B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xam </w:t>
      </w:r>
      <w:r w:rsidR="00E7175E">
        <w:rPr>
          <w:rFonts w:ascii="Arial" w:hAnsi="Arial" w:cs="Arial"/>
          <w:sz w:val="22"/>
          <w:szCs w:val="22"/>
        </w:rPr>
        <w:t>1</w:t>
      </w:r>
      <w:r w:rsidR="00D27642" w:rsidRPr="006257E0">
        <w:rPr>
          <w:rFonts w:ascii="Arial" w:hAnsi="Arial" w:cs="Arial"/>
          <w:sz w:val="22"/>
          <w:szCs w:val="22"/>
        </w:rPr>
        <w:t>a</w:t>
      </w:r>
      <w:r w:rsidR="00D84320" w:rsidRPr="006257E0">
        <w:rPr>
          <w:rFonts w:ascii="Arial" w:hAnsi="Arial" w:cs="Arial"/>
          <w:sz w:val="22"/>
          <w:szCs w:val="22"/>
        </w:rPr>
        <w:t xml:space="preserve"> </w:t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E7175E">
        <w:rPr>
          <w:rFonts w:ascii="Arial" w:hAnsi="Arial" w:cs="Arial"/>
          <w:sz w:val="22"/>
          <w:szCs w:val="22"/>
        </w:rPr>
        <w:t>February 1</w:t>
      </w:r>
      <w:r w:rsidR="00D338A8">
        <w:rPr>
          <w:rFonts w:ascii="Arial" w:hAnsi="Arial" w:cs="Arial"/>
          <w:sz w:val="22"/>
          <w:szCs w:val="22"/>
        </w:rPr>
        <w:t>4</w:t>
      </w:r>
      <w:r w:rsidR="00E7175E">
        <w:rPr>
          <w:rFonts w:ascii="Arial" w:hAnsi="Arial" w:cs="Arial"/>
          <w:sz w:val="22"/>
          <w:szCs w:val="22"/>
        </w:rPr>
        <w:t>, 2011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="000B435A" w:rsidRPr="006257E0">
        <w:rPr>
          <w:rFonts w:ascii="Arial" w:hAnsi="Arial" w:cs="Arial"/>
          <w:sz w:val="22"/>
          <w:szCs w:val="22"/>
        </w:rPr>
        <w:t>Multiple Choice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</w:rPr>
        <w:tab/>
        <w:t>(</w:t>
      </w:r>
      <w:r w:rsidR="000B435A" w:rsidRPr="006257E0">
        <w:rPr>
          <w:rFonts w:ascii="Arial" w:hAnsi="Arial" w:cs="Arial"/>
          <w:sz w:val="22"/>
          <w:szCs w:val="22"/>
        </w:rPr>
        <w:t>30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="00CA2A4B" w:rsidRPr="006257E0">
        <w:rPr>
          <w:rFonts w:ascii="Arial" w:hAnsi="Arial" w:cs="Arial"/>
          <w:sz w:val="22"/>
          <w:szCs w:val="22"/>
        </w:rPr>
        <w:t xml:space="preserve">Page </w:t>
      </w:r>
      <w:r w:rsidR="004F15FE">
        <w:rPr>
          <w:rFonts w:ascii="Arial" w:hAnsi="Arial" w:cs="Arial"/>
          <w:sz w:val="22"/>
          <w:szCs w:val="22"/>
        </w:rPr>
        <w:t>5</w:t>
      </w:r>
      <w:r w:rsidR="00CA2A4B"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="00EF0C68" w:rsidRPr="006257E0">
        <w:rPr>
          <w:rFonts w:ascii="Arial" w:hAnsi="Arial" w:cs="Arial"/>
          <w:sz w:val="22"/>
          <w:szCs w:val="22"/>
        </w:rPr>
        <w:tab/>
        <w:t>(</w:t>
      </w:r>
      <w:r w:rsidR="004F15FE">
        <w:rPr>
          <w:rFonts w:ascii="Arial" w:hAnsi="Arial" w:cs="Arial"/>
          <w:sz w:val="22"/>
          <w:szCs w:val="22"/>
        </w:rPr>
        <w:t>22</w:t>
      </w:r>
      <w:r w:rsidR="0021193B">
        <w:rPr>
          <w:rFonts w:ascii="Arial" w:hAnsi="Arial" w:cs="Arial"/>
          <w:sz w:val="22"/>
          <w:szCs w:val="22"/>
        </w:rPr>
        <w:t xml:space="preserve"> </w:t>
      </w:r>
      <w:r w:rsidRPr="006257E0">
        <w:rPr>
          <w:rFonts w:ascii="Arial" w:hAnsi="Arial" w:cs="Arial"/>
          <w:sz w:val="22"/>
          <w:szCs w:val="22"/>
        </w:rPr>
        <w:t>points)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Page </w:t>
      </w:r>
      <w:r w:rsidR="004F15FE">
        <w:rPr>
          <w:rFonts w:ascii="Arial" w:hAnsi="Arial" w:cs="Arial"/>
          <w:sz w:val="22"/>
          <w:szCs w:val="22"/>
        </w:rPr>
        <w:t>6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="00CA2A4B"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="00EF0C68" w:rsidRPr="006257E0">
        <w:rPr>
          <w:rFonts w:ascii="Arial" w:hAnsi="Arial" w:cs="Arial"/>
          <w:sz w:val="22"/>
          <w:szCs w:val="22"/>
        </w:rPr>
        <w:tab/>
        <w:t>(</w:t>
      </w:r>
      <w:r w:rsidR="004F15FE">
        <w:rPr>
          <w:rFonts w:ascii="Arial" w:hAnsi="Arial" w:cs="Arial"/>
          <w:sz w:val="22"/>
          <w:szCs w:val="22"/>
        </w:rPr>
        <w:t>25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Page </w:t>
      </w:r>
      <w:r w:rsidR="004F15FE">
        <w:rPr>
          <w:rFonts w:ascii="Arial" w:hAnsi="Arial" w:cs="Arial"/>
          <w:sz w:val="22"/>
          <w:szCs w:val="22"/>
        </w:rPr>
        <w:t>7</w:t>
      </w:r>
      <w:r w:rsidRPr="006257E0">
        <w:rPr>
          <w:rFonts w:ascii="Arial" w:hAnsi="Arial" w:cs="Arial"/>
          <w:sz w:val="22"/>
          <w:szCs w:val="22"/>
        </w:rPr>
        <w:t xml:space="preserve"> 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="00EF0C68" w:rsidRPr="006257E0">
        <w:rPr>
          <w:rFonts w:ascii="Arial" w:hAnsi="Arial" w:cs="Arial"/>
          <w:sz w:val="22"/>
          <w:szCs w:val="22"/>
        </w:rPr>
        <w:tab/>
        <w:t>(</w:t>
      </w:r>
      <w:r w:rsidR="004F15FE">
        <w:rPr>
          <w:rFonts w:ascii="Arial" w:hAnsi="Arial" w:cs="Arial"/>
          <w:sz w:val="22"/>
          <w:szCs w:val="22"/>
        </w:rPr>
        <w:t>13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Page </w:t>
      </w:r>
      <w:r w:rsidR="004F15FE">
        <w:rPr>
          <w:rFonts w:ascii="Arial" w:hAnsi="Arial" w:cs="Arial"/>
          <w:sz w:val="22"/>
          <w:szCs w:val="22"/>
        </w:rPr>
        <w:t>8</w:t>
      </w:r>
      <w:r w:rsidRPr="006257E0">
        <w:rPr>
          <w:rFonts w:ascii="Arial" w:hAnsi="Arial" w:cs="Arial"/>
          <w:sz w:val="22"/>
          <w:szCs w:val="22"/>
        </w:rPr>
        <w:tab/>
      </w:r>
      <w:r w:rsidR="00CA2A4B"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="00EF0C68" w:rsidRPr="006257E0">
        <w:rPr>
          <w:rFonts w:ascii="Arial" w:hAnsi="Arial" w:cs="Arial"/>
          <w:sz w:val="22"/>
          <w:szCs w:val="22"/>
        </w:rPr>
        <w:tab/>
        <w:t>(</w:t>
      </w:r>
      <w:r w:rsidR="004F15FE">
        <w:rPr>
          <w:rFonts w:ascii="Arial" w:hAnsi="Arial" w:cs="Arial"/>
          <w:sz w:val="22"/>
          <w:szCs w:val="22"/>
        </w:rPr>
        <w:t>16</w:t>
      </w:r>
      <w:r w:rsidRPr="006257E0">
        <w:rPr>
          <w:rFonts w:ascii="Arial" w:hAnsi="Arial" w:cs="Arial"/>
          <w:sz w:val="22"/>
          <w:szCs w:val="22"/>
        </w:rPr>
        <w:t xml:space="preserve"> points) 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CA2A4B" w:rsidRPr="006257E0" w:rsidRDefault="00CA2A4B" w:rsidP="00CA2A4B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>Total</w:t>
      </w:r>
      <w:r w:rsidRPr="006257E0">
        <w:rPr>
          <w:rFonts w:ascii="Arial" w:hAnsi="Arial" w:cs="Arial"/>
          <w:sz w:val="22"/>
          <w:szCs w:val="22"/>
        </w:rPr>
        <w:tab/>
      </w:r>
      <w:r w:rsidR="00CA2A4B"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</w:rPr>
        <w:tab/>
        <w:t>(</w:t>
      </w:r>
      <w:r w:rsidR="004F15FE">
        <w:rPr>
          <w:rFonts w:ascii="Arial" w:hAnsi="Arial" w:cs="Arial"/>
          <w:sz w:val="22"/>
          <w:szCs w:val="22"/>
        </w:rPr>
        <w:t>100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840698" w:rsidRPr="006257E0" w:rsidRDefault="00840698">
      <w:pPr>
        <w:rPr>
          <w:rFonts w:ascii="Arial" w:hAnsi="Arial" w:cs="Arial"/>
          <w:sz w:val="22"/>
          <w:szCs w:val="22"/>
        </w:rPr>
      </w:pPr>
    </w:p>
    <w:p w:rsidR="00575CDA" w:rsidRDefault="00575CDA" w:rsidP="00575CDA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</w:p>
    <w:p w:rsidR="00CC1779" w:rsidRDefault="00CC1779" w:rsidP="00575CDA">
      <w:pPr>
        <w:rPr>
          <w:rFonts w:ascii="Arial" w:hAnsi="Arial" w:cs="Arial"/>
          <w:sz w:val="22"/>
          <w:szCs w:val="22"/>
        </w:rPr>
      </w:pPr>
    </w:p>
    <w:p w:rsidR="00CC1779" w:rsidRPr="00511A6E" w:rsidRDefault="00CC1779" w:rsidP="00CC1779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℉=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sz w:val="22"/>
                  <w:szCs w:val="22"/>
                </w:rPr>
                <m:t>℃×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80℉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00℃</m:t>
                  </m:r>
                </m:den>
              </m:f>
            </m:e>
          </m:d>
          <m:r>
            <w:rPr>
              <w:rFonts w:ascii="Cambria Math" w:hAnsi="Cambria Math" w:cs="Arial"/>
              <w:sz w:val="22"/>
              <w:szCs w:val="22"/>
            </w:rPr>
            <m:t>+32℉</m:t>
          </m:r>
        </m:oMath>
      </m:oMathPara>
    </w:p>
    <w:p w:rsidR="00CC1779" w:rsidRDefault="00CC1779" w:rsidP="00CC1779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℃=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sz w:val="22"/>
                  <w:szCs w:val="22"/>
                </w:rPr>
                <m:t>℉-32℉</m:t>
              </m:r>
            </m:e>
          </m:d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00℃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80℉</m:t>
              </m:r>
            </m:den>
          </m:f>
        </m:oMath>
      </m:oMathPara>
    </w:p>
    <w:p w:rsidR="00CC1779" w:rsidRDefault="00CC1779" w:rsidP="00CC1779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K=℃+273</m:t>
          </m:r>
        </m:oMath>
      </m:oMathPara>
    </w:p>
    <w:p w:rsidR="00CC1779" w:rsidRDefault="00CC1779" w:rsidP="00CC1779">
      <w:pPr>
        <w:rPr>
          <w:rFonts w:ascii="Arial" w:hAnsi="Arial" w:cs="Arial"/>
          <w:sz w:val="22"/>
          <w:szCs w:val="22"/>
        </w:rPr>
      </w:pPr>
    </w:p>
    <w:p w:rsidR="00CC1779" w:rsidRDefault="00CC1779" w:rsidP="00CC177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454 g = 1 lb </w:t>
      </w:r>
    </w:p>
    <w:p w:rsidR="00CC1779" w:rsidRDefault="00CC1779" w:rsidP="00CC177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2.54 cm = 1 in</w:t>
      </w:r>
    </w:p>
    <w:p w:rsidR="00CC1779" w:rsidRDefault="00CC1779" w:rsidP="00CC1779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946 </w:t>
      </w:r>
      <w:proofErr w:type="spellStart"/>
      <w:r>
        <w:rPr>
          <w:rFonts w:ascii="Arial" w:hAnsi="Arial" w:cs="Arial"/>
          <w:sz w:val="22"/>
          <w:szCs w:val="22"/>
        </w:rPr>
        <w:t>mL</w:t>
      </w:r>
      <w:proofErr w:type="spellEnd"/>
      <w:r>
        <w:rPr>
          <w:rFonts w:ascii="Arial" w:hAnsi="Arial" w:cs="Arial"/>
          <w:sz w:val="22"/>
          <w:szCs w:val="22"/>
        </w:rPr>
        <w:t xml:space="preserve"> = 1 qt</w:t>
      </w:r>
    </w:p>
    <w:p w:rsidR="00CC1779" w:rsidRPr="006257E0" w:rsidRDefault="00CC1779" w:rsidP="00575CDA">
      <w:pPr>
        <w:rPr>
          <w:rFonts w:ascii="Arial" w:hAnsi="Arial" w:cs="Arial"/>
          <w:sz w:val="22"/>
          <w:szCs w:val="22"/>
        </w:rPr>
      </w:pPr>
    </w:p>
    <w:p w:rsidR="00575CDA" w:rsidRPr="006257E0" w:rsidRDefault="00575CDA" w:rsidP="00575CDA">
      <w:pPr>
        <w:rPr>
          <w:rFonts w:ascii="Arial" w:hAnsi="Arial" w:cs="Arial"/>
          <w:sz w:val="22"/>
          <w:szCs w:val="22"/>
        </w:rPr>
      </w:pPr>
    </w:p>
    <w:p w:rsidR="00575CDA" w:rsidRPr="006257E0" w:rsidRDefault="00575CDA" w:rsidP="00575CDA">
      <w:pPr>
        <w:sectPr w:rsidR="00575CDA" w:rsidRPr="006257E0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lastRenderedPageBreak/>
        <w:t>Grossmont College</w:t>
      </w:r>
    </w:p>
    <w:p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 w:rsidRPr="006257E0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 xml:space="preserve"> 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NOBLE GASES</w:t>
            </w:r>
          </w:p>
        </w:tc>
      </w:tr>
      <w:tr w:rsidR="00D84320" w:rsidRPr="006257E0">
        <w:tc>
          <w:tcPr>
            <w:tcW w:w="720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.002</w:t>
            </w:r>
          </w:p>
        </w:tc>
      </w:tr>
      <w:tr w:rsidR="00D84320" w:rsidRPr="006257E0">
        <w:tc>
          <w:tcPr>
            <w:tcW w:w="720" w:type="dxa"/>
            <w:tcBorders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.18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rPr>
                <w:sz w:val="20"/>
              </w:rPr>
            </w:pPr>
            <w:r w:rsidRPr="006257E0">
              <w:rPr>
                <w:sz w:val="20"/>
              </w:rPr>
              <w:t xml:space="preserve">   VIII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  <w:r w:rsidRPr="006257E0">
              <w:rPr>
                <w:sz w:val="20"/>
              </w:rPr>
              <w:t xml:space="preserve">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l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95</w:t>
            </w:r>
          </w:p>
        </w:tc>
      </w:tr>
      <w:tr w:rsidR="00D84320" w:rsidRPr="006257E0"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1</w:t>
            </w:r>
          </w:p>
          <w:p w:rsidR="00D84320" w:rsidRPr="006257E0" w:rsidRDefault="00D84320">
            <w:pPr>
              <w:jc w:val="center"/>
              <w:rPr>
                <w:rFonts w:ascii="Arial" w:hAnsi="Arial"/>
                <w:b/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V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u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Z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.8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Y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h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d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d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1.3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a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W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u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2)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Db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??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</w:tr>
    </w:tbl>
    <w:p w:rsidR="00D84320" w:rsidRPr="006257E0" w:rsidRDefault="00D84320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 w:rsidRPr="006257E0"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r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4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b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6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7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o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u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5.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a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U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4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6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7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Es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o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0)</w:t>
            </w:r>
          </w:p>
        </w:tc>
      </w:tr>
    </w:tbl>
    <w:p w:rsidR="00D84320" w:rsidRPr="006257E0" w:rsidRDefault="00D84320">
      <w:r w:rsidRPr="006257E0">
        <w:tab/>
      </w:r>
      <w:r w:rsidRPr="006257E0">
        <w:tab/>
      </w:r>
    </w:p>
    <w:p w:rsidR="00D84320" w:rsidRPr="006257E0" w:rsidRDefault="00D84320"/>
    <w:p w:rsidR="00D84320" w:rsidRPr="006257E0" w:rsidRDefault="00D84320">
      <w:r w:rsidRPr="006257E0">
        <w:t>Lanthanide series</w:t>
      </w:r>
    </w:p>
    <w:p w:rsidR="00D84320" w:rsidRPr="006257E0" w:rsidRDefault="00D84320"/>
    <w:p w:rsidR="00D84320" w:rsidRPr="006257E0" w:rsidRDefault="00D84320"/>
    <w:p w:rsidR="00D84320" w:rsidRPr="006257E0" w:rsidRDefault="00D84320">
      <w:r w:rsidRPr="006257E0">
        <w:t>Actinide series</w:t>
      </w:r>
    </w:p>
    <w:p w:rsidR="00D84320" w:rsidRPr="006257E0" w:rsidRDefault="00D84320">
      <w:pPr>
        <w:sectPr w:rsidR="00D84320" w:rsidRPr="006257E0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E7175E" w:rsidRDefault="00E7175E" w:rsidP="00E7175E">
      <w:r>
        <w:lastRenderedPageBreak/>
        <w:t xml:space="preserve">Part 1 – Multiple </w:t>
      </w:r>
      <w:proofErr w:type="gramStart"/>
      <w:r>
        <w:t>Choice</w:t>
      </w:r>
      <w:proofErr w:type="gramEnd"/>
      <w:r>
        <w:t xml:space="preserve"> (30 points)</w:t>
      </w:r>
    </w:p>
    <w:p w:rsidR="00E7175E" w:rsidRDefault="00E7175E" w:rsidP="00E7175E"/>
    <w:p w:rsidR="00E7175E" w:rsidRPr="007A7C47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t xml:space="preserve">Which of the following is the largest unit? </w:t>
      </w:r>
    </w:p>
    <w:p w:rsidR="00E7175E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7A7C47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lastRenderedPageBreak/>
        <w:t>millimeter</w:t>
      </w:r>
    </w:p>
    <w:p w:rsidR="000D726E" w:rsidRPr="009D028D" w:rsidRDefault="000D726E" w:rsidP="000D726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9D028D">
        <w:rPr>
          <w:color w:val="0070C0"/>
          <w:sz w:val="24"/>
          <w:szCs w:val="24"/>
        </w:rPr>
        <w:t>kilometer</w:t>
      </w:r>
    </w:p>
    <w:p w:rsidR="00E7175E" w:rsidRPr="007A7C47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t>micrometer</w:t>
      </w:r>
    </w:p>
    <w:p w:rsidR="00E7175E" w:rsidRPr="007A7C47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lastRenderedPageBreak/>
        <w:t>meter</w:t>
      </w:r>
    </w:p>
    <w:p w:rsidR="00E7175E" w:rsidRPr="007A7C47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t>decimeter</w:t>
      </w:r>
    </w:p>
    <w:p w:rsidR="00E7175E" w:rsidRDefault="00E7175E" w:rsidP="00E7175E">
      <w:pPr>
        <w:pStyle w:val="NormalText"/>
        <w:rPr>
          <w:color w:val="auto"/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7A7C47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t>The cubic centimeter (cm</w:t>
      </w:r>
      <w:r w:rsidRPr="007A7C47">
        <w:rPr>
          <w:color w:val="auto"/>
          <w:position w:val="6"/>
          <w:sz w:val="24"/>
          <w:szCs w:val="24"/>
        </w:rPr>
        <w:t>3</w:t>
      </w:r>
      <w:r w:rsidRPr="007A7C47">
        <w:rPr>
          <w:color w:val="auto"/>
          <w:sz w:val="24"/>
          <w:szCs w:val="24"/>
        </w:rPr>
        <w:t xml:space="preserve"> or cc) has the same volume as a ________.</w:t>
      </w:r>
    </w:p>
    <w:p w:rsidR="00E7175E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7A7C47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lastRenderedPageBreak/>
        <w:t>cubic inch</w:t>
      </w:r>
    </w:p>
    <w:p w:rsidR="000D726E" w:rsidRPr="009D028D" w:rsidRDefault="000D726E" w:rsidP="000D726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9D028D">
        <w:rPr>
          <w:color w:val="0070C0"/>
          <w:sz w:val="24"/>
          <w:szCs w:val="24"/>
        </w:rPr>
        <w:t>milliliter</w:t>
      </w:r>
    </w:p>
    <w:p w:rsidR="00E7175E" w:rsidRPr="007A7C47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t>cubic liter</w:t>
      </w:r>
    </w:p>
    <w:p w:rsidR="00E7175E" w:rsidRPr="007A7C47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lastRenderedPageBreak/>
        <w:t>centimeter</w:t>
      </w:r>
    </w:p>
    <w:p w:rsidR="00E7175E" w:rsidRPr="007A7C47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t>cubic decimeter</w:t>
      </w:r>
    </w:p>
    <w:p w:rsidR="00E7175E" w:rsidRDefault="00E7175E" w:rsidP="00E7175E">
      <w:pPr>
        <w:pStyle w:val="NormalText"/>
        <w:rPr>
          <w:color w:val="auto"/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7A7C47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7A7C47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t>The dietary calorie (Cal) is equal to ________.</w:t>
      </w:r>
    </w:p>
    <w:p w:rsidR="00E7175E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7A7C47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lastRenderedPageBreak/>
        <w:t>1 000 kilocalories</w:t>
      </w:r>
    </w:p>
    <w:p w:rsidR="00E7175E" w:rsidRPr="007A7C47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t>100 kilocalories</w:t>
      </w:r>
    </w:p>
    <w:p w:rsidR="00E7175E" w:rsidRPr="007A7C47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t>100 calories</w:t>
      </w:r>
    </w:p>
    <w:p w:rsidR="00E7175E" w:rsidRPr="007A7C47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7A7C47">
        <w:rPr>
          <w:color w:val="auto"/>
          <w:sz w:val="24"/>
          <w:szCs w:val="24"/>
        </w:rPr>
        <w:lastRenderedPageBreak/>
        <w:t>10 calories</w:t>
      </w:r>
    </w:p>
    <w:p w:rsidR="00E7175E" w:rsidRPr="009D028D" w:rsidRDefault="00E7175E" w:rsidP="00E7175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9D028D">
        <w:rPr>
          <w:color w:val="0070C0"/>
          <w:sz w:val="24"/>
          <w:szCs w:val="24"/>
        </w:rPr>
        <w:t>1 kilocalorie</w:t>
      </w:r>
    </w:p>
    <w:p w:rsidR="00E7175E" w:rsidRDefault="00E7175E" w:rsidP="00E7175E">
      <w:pPr>
        <w:pStyle w:val="NormalText"/>
        <w:spacing w:after="240"/>
        <w:rPr>
          <w:color w:val="auto"/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7A7C47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5907E1" w:rsidRDefault="00E7175E" w:rsidP="00E7175E">
      <w:pPr>
        <w:pStyle w:val="NormalText"/>
        <w:numPr>
          <w:ilvl w:val="0"/>
          <w:numId w:val="36"/>
        </w:numPr>
        <w:rPr>
          <w:sz w:val="24"/>
          <w:szCs w:val="24"/>
        </w:rPr>
      </w:pPr>
      <w:r w:rsidRPr="005907E1">
        <w:rPr>
          <w:sz w:val="24"/>
          <w:szCs w:val="24"/>
        </w:rPr>
        <w:t>Which of the following is not a chemical?</w:t>
      </w:r>
    </w:p>
    <w:p w:rsidR="00E7175E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5907E1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5907E1">
        <w:rPr>
          <w:sz w:val="24"/>
          <w:szCs w:val="24"/>
        </w:rPr>
        <w:lastRenderedPageBreak/>
        <w:t>salt</w:t>
      </w:r>
    </w:p>
    <w:p w:rsidR="00E7175E" w:rsidRPr="005907E1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5907E1">
        <w:rPr>
          <w:sz w:val="24"/>
          <w:szCs w:val="24"/>
        </w:rPr>
        <w:t>water</w:t>
      </w:r>
    </w:p>
    <w:p w:rsidR="00E7175E" w:rsidRPr="00FB7C72" w:rsidRDefault="00E7175E" w:rsidP="00E7175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FB7C72">
        <w:rPr>
          <w:color w:val="0070C0"/>
          <w:sz w:val="24"/>
          <w:szCs w:val="24"/>
        </w:rPr>
        <w:t>light</w:t>
      </w:r>
    </w:p>
    <w:p w:rsidR="00E7175E" w:rsidRPr="005907E1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5907E1">
        <w:rPr>
          <w:sz w:val="24"/>
          <w:szCs w:val="24"/>
        </w:rPr>
        <w:lastRenderedPageBreak/>
        <w:t>carbon dioxide</w:t>
      </w:r>
    </w:p>
    <w:p w:rsidR="00E7175E" w:rsidRPr="005907E1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5907E1">
        <w:rPr>
          <w:sz w:val="24"/>
          <w:szCs w:val="24"/>
        </w:rPr>
        <w:t>sugar</w:t>
      </w:r>
    </w:p>
    <w:p w:rsidR="00E7175E" w:rsidRDefault="00E7175E" w:rsidP="00E7175E">
      <w:pPr>
        <w:pStyle w:val="NormalText"/>
        <w:rPr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5907E1" w:rsidRDefault="00E7175E" w:rsidP="00E7175E">
      <w:pPr>
        <w:pStyle w:val="NormalText"/>
        <w:rPr>
          <w:sz w:val="24"/>
          <w:szCs w:val="24"/>
        </w:rPr>
      </w:pPr>
    </w:p>
    <w:p w:rsidR="00E7175E" w:rsidRPr="00724FAC" w:rsidRDefault="00E7175E" w:rsidP="00E7175E">
      <w:pPr>
        <w:pStyle w:val="NormalText"/>
        <w:numPr>
          <w:ilvl w:val="0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t>A value of 25 °C is a measurement of ________.</w:t>
      </w:r>
    </w:p>
    <w:p w:rsidR="00E7175E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0D726E" w:rsidRPr="00FB7C72" w:rsidRDefault="000D726E" w:rsidP="000D726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FB7C72">
        <w:rPr>
          <w:color w:val="0070C0"/>
          <w:sz w:val="24"/>
          <w:szCs w:val="24"/>
        </w:rPr>
        <w:lastRenderedPageBreak/>
        <w:t>temperature</w:t>
      </w:r>
    </w:p>
    <w:p w:rsidR="00E7175E" w:rsidRPr="00724FA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t>distance</w:t>
      </w:r>
    </w:p>
    <w:p w:rsidR="00E7175E" w:rsidRPr="00724FA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t>volume</w:t>
      </w:r>
    </w:p>
    <w:p w:rsidR="00E7175E" w:rsidRPr="00724FA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lastRenderedPageBreak/>
        <w:t>mass</w:t>
      </w:r>
    </w:p>
    <w:p w:rsidR="00E7175E" w:rsidRPr="00724FA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t>density</w:t>
      </w:r>
    </w:p>
    <w:p w:rsidR="00E7175E" w:rsidRDefault="00E7175E" w:rsidP="00E7175E">
      <w:pPr>
        <w:pStyle w:val="NormalText"/>
        <w:rPr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724FAC" w:rsidRDefault="00E7175E" w:rsidP="00E7175E">
      <w:pPr>
        <w:pStyle w:val="NormalText"/>
        <w:rPr>
          <w:sz w:val="24"/>
          <w:szCs w:val="24"/>
        </w:rPr>
      </w:pPr>
    </w:p>
    <w:p w:rsidR="00E7175E" w:rsidRPr="00724FAC" w:rsidRDefault="00E7175E" w:rsidP="00E7175E">
      <w:pPr>
        <w:pStyle w:val="NormalText"/>
        <w:numPr>
          <w:ilvl w:val="0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t>Which of the following numbers is the largest?</w:t>
      </w:r>
    </w:p>
    <w:p w:rsidR="00E7175E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0D726E" w:rsidRPr="00FB7C72" w:rsidRDefault="000D726E" w:rsidP="000D726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FB7C72">
        <w:rPr>
          <w:color w:val="0070C0"/>
          <w:sz w:val="24"/>
          <w:szCs w:val="24"/>
        </w:rPr>
        <w:lastRenderedPageBreak/>
        <w:t>2.05 × 10</w:t>
      </w:r>
      <w:r w:rsidRPr="00FB7C72">
        <w:rPr>
          <w:color w:val="0070C0"/>
          <w:position w:val="6"/>
          <w:sz w:val="24"/>
          <w:szCs w:val="24"/>
        </w:rPr>
        <w:t>8</w:t>
      </w:r>
      <w:r w:rsidRPr="00FB7C72">
        <w:rPr>
          <w:color w:val="0070C0"/>
          <w:sz w:val="24"/>
          <w:szCs w:val="24"/>
        </w:rPr>
        <w:t xml:space="preserve"> </w:t>
      </w:r>
    </w:p>
    <w:p w:rsidR="00E7175E" w:rsidRPr="00724FA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t>2.05 ×</w:t>
      </w:r>
      <w:r>
        <w:rPr>
          <w:sz w:val="24"/>
          <w:szCs w:val="24"/>
        </w:rPr>
        <w:t>10</w:t>
      </w:r>
      <w:r>
        <w:rPr>
          <w:position w:val="6"/>
          <w:sz w:val="24"/>
          <w:szCs w:val="24"/>
        </w:rPr>
        <w:t>3</w:t>
      </w:r>
      <w:r w:rsidRPr="00724FAC">
        <w:rPr>
          <w:sz w:val="24"/>
          <w:szCs w:val="24"/>
        </w:rPr>
        <w:t xml:space="preserve"> </w:t>
      </w:r>
    </w:p>
    <w:p w:rsidR="00E7175E" w:rsidRPr="00724FA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t xml:space="preserve">2.05 × </w:t>
      </w:r>
      <w:r>
        <w:rPr>
          <w:sz w:val="24"/>
          <w:szCs w:val="24"/>
        </w:rPr>
        <w:t>10</w:t>
      </w:r>
      <w:r>
        <w:rPr>
          <w:position w:val="6"/>
          <w:sz w:val="24"/>
          <w:szCs w:val="24"/>
        </w:rPr>
        <w:t>-12</w:t>
      </w:r>
      <w:r w:rsidRPr="00724FAC">
        <w:rPr>
          <w:sz w:val="24"/>
          <w:szCs w:val="24"/>
        </w:rPr>
        <w:t xml:space="preserve"> </w:t>
      </w:r>
    </w:p>
    <w:p w:rsidR="00E7175E" w:rsidRPr="00724FA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lastRenderedPageBreak/>
        <w:t xml:space="preserve">2.05 × </w:t>
      </w:r>
      <w:r>
        <w:rPr>
          <w:sz w:val="24"/>
          <w:szCs w:val="24"/>
        </w:rPr>
        <w:t>10</w:t>
      </w:r>
      <w:r>
        <w:rPr>
          <w:position w:val="6"/>
          <w:sz w:val="24"/>
          <w:szCs w:val="24"/>
        </w:rPr>
        <w:t>5</w:t>
      </w:r>
      <w:r w:rsidRPr="00724FAC">
        <w:rPr>
          <w:sz w:val="24"/>
          <w:szCs w:val="24"/>
        </w:rPr>
        <w:t xml:space="preserve"> </w:t>
      </w:r>
    </w:p>
    <w:p w:rsidR="00E7175E" w:rsidRPr="00724FA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t>2.05</w:t>
      </w:r>
    </w:p>
    <w:p w:rsidR="00E7175E" w:rsidRDefault="00E7175E" w:rsidP="00E7175E">
      <w:pPr>
        <w:pStyle w:val="NormalText"/>
        <w:rPr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724FAC" w:rsidRDefault="00E7175E" w:rsidP="00E7175E">
      <w:pPr>
        <w:pStyle w:val="NormalText"/>
        <w:rPr>
          <w:sz w:val="24"/>
          <w:szCs w:val="24"/>
        </w:rPr>
      </w:pPr>
    </w:p>
    <w:p w:rsidR="00E7175E" w:rsidRPr="00724FAC" w:rsidRDefault="00E7175E" w:rsidP="00E7175E">
      <w:pPr>
        <w:pStyle w:val="NormalText"/>
        <w:numPr>
          <w:ilvl w:val="0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t>The number of significant figures in the measurement of 45.030 mm is ________.</w:t>
      </w:r>
    </w:p>
    <w:p w:rsidR="00E7175E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724FA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lastRenderedPageBreak/>
        <w:t>none</w:t>
      </w:r>
    </w:p>
    <w:p w:rsidR="00E7175E" w:rsidRPr="00724FA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t>three</w:t>
      </w:r>
    </w:p>
    <w:p w:rsidR="00E7175E" w:rsidRPr="00724FA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t>four</w:t>
      </w:r>
    </w:p>
    <w:p w:rsidR="00E7175E" w:rsidRPr="00FB7C72" w:rsidRDefault="00E7175E" w:rsidP="00E7175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FB7C72">
        <w:rPr>
          <w:color w:val="0070C0"/>
          <w:sz w:val="24"/>
          <w:szCs w:val="24"/>
        </w:rPr>
        <w:lastRenderedPageBreak/>
        <w:t>five</w:t>
      </w:r>
    </w:p>
    <w:p w:rsidR="00E7175E" w:rsidRPr="00724FA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724FAC">
        <w:rPr>
          <w:sz w:val="24"/>
          <w:szCs w:val="24"/>
        </w:rPr>
        <w:t>six</w:t>
      </w:r>
    </w:p>
    <w:p w:rsidR="00E7175E" w:rsidRDefault="00E7175E" w:rsidP="00E7175E">
      <w:pPr>
        <w:pStyle w:val="NormalText"/>
        <w:rPr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724FAC" w:rsidRDefault="00E7175E" w:rsidP="00E7175E">
      <w:pPr>
        <w:pStyle w:val="NormalText"/>
        <w:rPr>
          <w:sz w:val="24"/>
          <w:szCs w:val="24"/>
        </w:rPr>
      </w:pPr>
    </w:p>
    <w:p w:rsidR="00E7175E" w:rsidRPr="00666ABC" w:rsidRDefault="00E7175E" w:rsidP="00E7175E">
      <w:pPr>
        <w:pStyle w:val="NormalText"/>
        <w:numPr>
          <w:ilvl w:val="0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>A pure substance is matter that consists of matter with a composition that ________.</w:t>
      </w:r>
    </w:p>
    <w:p w:rsidR="00E7175E" w:rsidRPr="00FB7C72" w:rsidRDefault="00E7175E" w:rsidP="00E7175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FB7C72">
        <w:rPr>
          <w:color w:val="0070C0"/>
          <w:sz w:val="24"/>
          <w:szCs w:val="24"/>
        </w:rPr>
        <w:t>is fixed in a definite proportion at all times</w:t>
      </w:r>
    </w:p>
    <w:p w:rsidR="00E7175E" w:rsidRPr="00666AB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>varies according to the amount of water present</w:t>
      </w:r>
    </w:p>
    <w:p w:rsidR="00E7175E" w:rsidRPr="00666AB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>depends on the temperature</w:t>
      </w:r>
    </w:p>
    <w:p w:rsidR="00E7175E" w:rsidRPr="00666AB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>always contains oxygen</w:t>
      </w:r>
    </w:p>
    <w:p w:rsidR="00E7175E" w:rsidRPr="00666AB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>always contains two or more substances</w:t>
      </w:r>
    </w:p>
    <w:p w:rsidR="00E7175E" w:rsidRPr="00666ABC" w:rsidRDefault="00E7175E" w:rsidP="00E7175E">
      <w:pPr>
        <w:pStyle w:val="NormalText"/>
        <w:rPr>
          <w:sz w:val="24"/>
          <w:szCs w:val="24"/>
        </w:rPr>
      </w:pPr>
    </w:p>
    <w:p w:rsidR="00F53239" w:rsidRDefault="00F53239">
      <w:pPr>
        <w:rPr>
          <w:color w:val="000000"/>
        </w:rPr>
      </w:pPr>
      <w:r>
        <w:br w:type="page"/>
      </w:r>
    </w:p>
    <w:p w:rsidR="00E7175E" w:rsidRPr="00666ABC" w:rsidRDefault="00E7175E" w:rsidP="00E7175E">
      <w:pPr>
        <w:pStyle w:val="NormalText"/>
        <w:numPr>
          <w:ilvl w:val="0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lastRenderedPageBreak/>
        <w:t>Identify the chemical change in the following list.</w:t>
      </w:r>
    </w:p>
    <w:p w:rsidR="00E7175E" w:rsidRPr="00666AB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>Wax is melted out of a mold in a kiln.</w:t>
      </w:r>
    </w:p>
    <w:p w:rsidR="00E7175E" w:rsidRPr="00666AB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 xml:space="preserve">Plaster of </w:t>
      </w:r>
      <w:proofErr w:type="spellStart"/>
      <w:r w:rsidRPr="00666ABC">
        <w:rPr>
          <w:sz w:val="24"/>
          <w:szCs w:val="24"/>
        </w:rPr>
        <w:t>paris</w:t>
      </w:r>
      <w:proofErr w:type="spellEnd"/>
      <w:r w:rsidRPr="00666ABC">
        <w:rPr>
          <w:sz w:val="24"/>
          <w:szCs w:val="24"/>
        </w:rPr>
        <w:t xml:space="preserve"> is ground to a powder for making a mold.</w:t>
      </w:r>
    </w:p>
    <w:p w:rsidR="00E7175E" w:rsidRPr="00666AB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>A gold ring is resized to fit a new owner.</w:t>
      </w:r>
    </w:p>
    <w:p w:rsidR="000D726E" w:rsidRPr="00FB7C72" w:rsidRDefault="000D726E" w:rsidP="000D726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FB7C72">
        <w:rPr>
          <w:color w:val="0070C0"/>
          <w:sz w:val="24"/>
          <w:szCs w:val="24"/>
        </w:rPr>
        <w:t>Gold metal is formed from gold chloride in solution.</w:t>
      </w:r>
    </w:p>
    <w:p w:rsidR="00E7175E" w:rsidRPr="00666AB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>A diamond is set into a gold ring.</w:t>
      </w:r>
    </w:p>
    <w:p w:rsidR="00E7175E" w:rsidRPr="00666ABC" w:rsidRDefault="00E7175E" w:rsidP="00E7175E">
      <w:pPr>
        <w:pStyle w:val="NormalText"/>
        <w:rPr>
          <w:sz w:val="24"/>
          <w:szCs w:val="24"/>
        </w:rPr>
      </w:pPr>
    </w:p>
    <w:p w:rsidR="00E7175E" w:rsidRPr="00666ABC" w:rsidRDefault="00E7175E" w:rsidP="00E7175E">
      <w:pPr>
        <w:pStyle w:val="NormalText"/>
        <w:numPr>
          <w:ilvl w:val="0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 xml:space="preserve">Which of the following is a property of a solid? </w:t>
      </w:r>
    </w:p>
    <w:p w:rsidR="00E7175E" w:rsidRPr="00666AB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>It takes the shape of the container.</w:t>
      </w:r>
    </w:p>
    <w:p w:rsidR="000D726E" w:rsidRPr="00FB7C72" w:rsidRDefault="000D726E" w:rsidP="000D726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FB7C72">
        <w:rPr>
          <w:color w:val="0070C0"/>
          <w:sz w:val="24"/>
          <w:szCs w:val="24"/>
        </w:rPr>
        <w:t>The particles have fixed positions and are very close together.</w:t>
      </w:r>
    </w:p>
    <w:p w:rsidR="00E7175E" w:rsidRPr="00666AB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>It fills the volume of the container.</w:t>
      </w:r>
    </w:p>
    <w:p w:rsidR="00E7175E" w:rsidRPr="00666AB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>The particles move at a rapid rate.</w:t>
      </w:r>
    </w:p>
    <w:p w:rsidR="00E7175E" w:rsidRPr="00666ABC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666ABC">
        <w:rPr>
          <w:sz w:val="24"/>
          <w:szCs w:val="24"/>
        </w:rPr>
        <w:t>The interactions between its particles are very weak.</w:t>
      </w:r>
    </w:p>
    <w:p w:rsidR="00E7175E" w:rsidRPr="00666ABC" w:rsidRDefault="00E7175E" w:rsidP="00E7175E">
      <w:pPr>
        <w:pStyle w:val="NormalText"/>
        <w:rPr>
          <w:sz w:val="24"/>
          <w:szCs w:val="24"/>
        </w:rPr>
      </w:pPr>
    </w:p>
    <w:p w:rsidR="00E7175E" w:rsidRPr="00FF56AD" w:rsidRDefault="00E7175E" w:rsidP="00E7175E">
      <w:pPr>
        <w:pStyle w:val="NormalText"/>
        <w:numPr>
          <w:ilvl w:val="0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The atomic number of an atom is equal to the number of ________.</w:t>
      </w:r>
    </w:p>
    <w:p w:rsidR="00E7175E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lastRenderedPageBreak/>
        <w:t>nuclei</w:t>
      </w:r>
    </w:p>
    <w:p w:rsidR="000D726E" w:rsidRPr="00FF56AD" w:rsidRDefault="000D726E" w:rsidP="000D726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neutrons plus protons</w:t>
      </w:r>
    </w:p>
    <w:p w:rsidR="000D726E" w:rsidRPr="00FF56AD" w:rsidRDefault="000D726E" w:rsidP="000D726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electrons plus protons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lastRenderedPageBreak/>
        <w:t>neutrons</w:t>
      </w:r>
    </w:p>
    <w:p w:rsidR="00E7175E" w:rsidRDefault="00E7175E" w:rsidP="00E7175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  <w:r w:rsidRPr="009E7F88">
        <w:rPr>
          <w:color w:val="0070C0"/>
          <w:sz w:val="24"/>
          <w:szCs w:val="24"/>
        </w:rPr>
        <w:t>protons</w:t>
      </w:r>
    </w:p>
    <w:p w:rsidR="00E7175E" w:rsidRPr="00FF56AD" w:rsidRDefault="00E7175E" w:rsidP="00E7175E">
      <w:pPr>
        <w:pStyle w:val="NormalText"/>
        <w:rPr>
          <w:sz w:val="24"/>
          <w:szCs w:val="24"/>
        </w:rPr>
      </w:pPr>
    </w:p>
    <w:p w:rsidR="00E7175E" w:rsidRPr="00FF56AD" w:rsidRDefault="00E7175E" w:rsidP="00E7175E">
      <w:pPr>
        <w:pStyle w:val="NormalText"/>
        <w:numPr>
          <w:ilvl w:val="0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Isotopes are atoms of the same element that have ________.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different atomic numbers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the same atomic numbers but different numbers of protons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the same atomic numbers but different numbers of electrons</w:t>
      </w:r>
    </w:p>
    <w:p w:rsidR="00E7175E" w:rsidRPr="009E7F88" w:rsidRDefault="00E7175E" w:rsidP="00E7175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9E7F88">
        <w:rPr>
          <w:color w:val="0070C0"/>
          <w:sz w:val="24"/>
          <w:szCs w:val="24"/>
        </w:rPr>
        <w:t>the same atomic number but different numbers of neutrons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the same atomic mass but different numbers of protons</w:t>
      </w:r>
    </w:p>
    <w:p w:rsidR="00E7175E" w:rsidRPr="00FF56AD" w:rsidRDefault="00E7175E" w:rsidP="00E7175E">
      <w:pPr>
        <w:pStyle w:val="NormalText"/>
        <w:rPr>
          <w:sz w:val="24"/>
          <w:szCs w:val="24"/>
        </w:rPr>
      </w:pPr>
    </w:p>
    <w:p w:rsidR="00E7175E" w:rsidRPr="00FF56AD" w:rsidRDefault="00E7175E" w:rsidP="00E7175E">
      <w:pPr>
        <w:pStyle w:val="NormalText"/>
        <w:numPr>
          <w:ilvl w:val="0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The correct symbol for the isotope of potassium with 22 neutrons is ________.</w:t>
      </w:r>
    </w:p>
    <w:p w:rsidR="00E7175E" w:rsidRDefault="00E7175E" w:rsidP="00E7175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BD5F13">
        <w:rPr>
          <w:position w:val="-14"/>
          <w:sz w:val="24"/>
          <w:szCs w:val="24"/>
        </w:rPr>
        <w:object w:dxaOrig="49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15pt;height:23.75pt" o:ole="">
            <v:imagedata r:id="rId7" o:title=""/>
          </v:shape>
          <o:OLEObject Type="Embed" ProgID="Equation.DSMT4" ShapeID="_x0000_i1025" DrawAspect="Content" ObjectID="_1359200020" r:id="rId8"/>
        </w:objec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BD5F13">
        <w:rPr>
          <w:position w:val="-14"/>
          <w:sz w:val="24"/>
          <w:szCs w:val="24"/>
        </w:rPr>
        <w:object w:dxaOrig="480" w:dyaOrig="480">
          <v:shape id="_x0000_i1026" type="#_x0000_t75" style="width:23.75pt;height:23.75pt" o:ole="">
            <v:imagedata r:id="rId9" o:title=""/>
          </v:shape>
          <o:OLEObject Type="Embed" ProgID="Equation.DSMT4" ShapeID="_x0000_i1026" DrawAspect="Content" ObjectID="_1359200021" r:id="rId10"/>
        </w:objec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BD5F13">
        <w:rPr>
          <w:position w:val="-14"/>
          <w:sz w:val="24"/>
          <w:szCs w:val="24"/>
        </w:rPr>
        <w:object w:dxaOrig="480" w:dyaOrig="480">
          <v:shape id="_x0000_i1027" type="#_x0000_t75" style="width:23.75pt;height:23.75pt" o:ole="">
            <v:imagedata r:id="rId11" o:title=""/>
          </v:shape>
          <o:OLEObject Type="Embed" ProgID="Equation.DSMT4" ShapeID="_x0000_i1027" DrawAspect="Content" ObjectID="_1359200022" r:id="rId12"/>
        </w:object>
      </w:r>
    </w:p>
    <w:p w:rsidR="000D726E" w:rsidRPr="009E7F88" w:rsidRDefault="000D726E" w:rsidP="000D726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9E7F88">
        <w:rPr>
          <w:color w:val="0070C0"/>
          <w:position w:val="-14"/>
          <w:sz w:val="24"/>
          <w:szCs w:val="24"/>
        </w:rPr>
        <w:object w:dxaOrig="499" w:dyaOrig="480">
          <v:shape id="_x0000_i1028" type="#_x0000_t75" style="width:25.15pt;height:23.75pt" o:ole="">
            <v:imagedata r:id="rId13" o:title=""/>
          </v:shape>
          <o:OLEObject Type="Embed" ProgID="Equation.DSMT4" ShapeID="_x0000_i1028" DrawAspect="Content" ObjectID="_1359200023" r:id="rId14"/>
        </w:objec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BD5F13">
        <w:rPr>
          <w:position w:val="-14"/>
          <w:sz w:val="24"/>
          <w:szCs w:val="24"/>
        </w:rPr>
        <w:object w:dxaOrig="520" w:dyaOrig="480">
          <v:shape id="_x0000_i1029" type="#_x0000_t75" style="width:25.8pt;height:23.75pt" o:ole="">
            <v:imagedata r:id="rId15" o:title=""/>
          </v:shape>
          <o:OLEObject Type="Embed" ProgID="Equation.DSMT4" ShapeID="_x0000_i1029" DrawAspect="Content" ObjectID="_1359200024" r:id="rId16"/>
        </w:object>
      </w:r>
    </w:p>
    <w:p w:rsidR="00E7175E" w:rsidRDefault="00E7175E" w:rsidP="00E7175E">
      <w:pPr>
        <w:pStyle w:val="NormalText"/>
        <w:rPr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FF56AD" w:rsidRDefault="00E7175E" w:rsidP="00E7175E">
      <w:pPr>
        <w:pStyle w:val="NormalText"/>
        <w:rPr>
          <w:sz w:val="24"/>
          <w:szCs w:val="24"/>
        </w:rPr>
      </w:pPr>
    </w:p>
    <w:p w:rsidR="00E7175E" w:rsidRPr="00FF56AD" w:rsidRDefault="00E7175E" w:rsidP="00E7175E">
      <w:pPr>
        <w:pStyle w:val="NormalText"/>
        <w:numPr>
          <w:ilvl w:val="0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The Rutherford gold foil experiment demonstrated that atoms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proofErr w:type="gramStart"/>
      <w:r w:rsidRPr="00FF56AD">
        <w:rPr>
          <w:sz w:val="24"/>
          <w:szCs w:val="24"/>
        </w:rPr>
        <w:t>consist</w:t>
      </w:r>
      <w:proofErr w:type="gramEnd"/>
      <w:r w:rsidRPr="00FF56AD">
        <w:rPr>
          <w:sz w:val="24"/>
          <w:szCs w:val="24"/>
        </w:rPr>
        <w:t xml:space="preserve"> of an almost empty nucleus surrounded by a dense cloud of electrons.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proofErr w:type="gramStart"/>
      <w:r w:rsidRPr="00FF56AD">
        <w:rPr>
          <w:sz w:val="24"/>
          <w:szCs w:val="24"/>
        </w:rPr>
        <w:t>are</w:t>
      </w:r>
      <w:proofErr w:type="gramEnd"/>
      <w:r w:rsidRPr="00FF56AD">
        <w:rPr>
          <w:sz w:val="24"/>
          <w:szCs w:val="24"/>
        </w:rPr>
        <w:t xml:space="preserve"> homogeneous.</w:t>
      </w:r>
    </w:p>
    <w:p w:rsidR="000D726E" w:rsidRPr="009E7F88" w:rsidRDefault="000D726E" w:rsidP="000D726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proofErr w:type="gramStart"/>
      <w:r w:rsidRPr="009E7F88">
        <w:rPr>
          <w:color w:val="0070C0"/>
          <w:sz w:val="24"/>
          <w:szCs w:val="24"/>
        </w:rPr>
        <w:t>consist</w:t>
      </w:r>
      <w:proofErr w:type="gramEnd"/>
      <w:r w:rsidRPr="009E7F88">
        <w:rPr>
          <w:color w:val="0070C0"/>
          <w:sz w:val="24"/>
          <w:szCs w:val="24"/>
        </w:rPr>
        <w:t xml:space="preserve"> of a dense nucleus surrounded by mostly empty space.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proofErr w:type="gramStart"/>
      <w:r w:rsidRPr="00FF56AD">
        <w:rPr>
          <w:sz w:val="24"/>
          <w:szCs w:val="24"/>
        </w:rPr>
        <w:t>are</w:t>
      </w:r>
      <w:proofErr w:type="gramEnd"/>
      <w:r w:rsidRPr="00FF56AD">
        <w:rPr>
          <w:sz w:val="24"/>
          <w:szCs w:val="24"/>
        </w:rPr>
        <w:t xml:space="preserve"> visible to the naked eye.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proofErr w:type="gramStart"/>
      <w:r w:rsidRPr="00FF56AD">
        <w:rPr>
          <w:sz w:val="24"/>
          <w:szCs w:val="24"/>
        </w:rPr>
        <w:t>consist</w:t>
      </w:r>
      <w:proofErr w:type="gramEnd"/>
      <w:r w:rsidRPr="00FF56AD">
        <w:rPr>
          <w:sz w:val="24"/>
          <w:szCs w:val="24"/>
        </w:rPr>
        <w:t xml:space="preserve"> of a single type of subatomic particle.</w:t>
      </w:r>
    </w:p>
    <w:p w:rsidR="00E7175E" w:rsidRPr="00FF56AD" w:rsidRDefault="00E7175E" w:rsidP="00E7175E">
      <w:pPr>
        <w:pStyle w:val="NormalText"/>
        <w:rPr>
          <w:sz w:val="24"/>
          <w:szCs w:val="24"/>
        </w:rPr>
      </w:pPr>
    </w:p>
    <w:p w:rsidR="00E7175E" w:rsidRPr="00FF56AD" w:rsidRDefault="00E7175E" w:rsidP="00E7175E">
      <w:pPr>
        <w:pStyle w:val="NormalText"/>
        <w:numPr>
          <w:ilvl w:val="0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The atomic number of iron is ________.</w:t>
      </w:r>
    </w:p>
    <w:p w:rsidR="00E7175E" w:rsidRDefault="00E7175E" w:rsidP="00E7175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lastRenderedPageBreak/>
        <w:t>55.85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29.85</w:t>
      </w:r>
    </w:p>
    <w:p w:rsidR="000D726E" w:rsidRPr="009E7F88" w:rsidRDefault="000D726E" w:rsidP="000D726E">
      <w:pPr>
        <w:pStyle w:val="NormalText"/>
        <w:numPr>
          <w:ilvl w:val="1"/>
          <w:numId w:val="36"/>
        </w:numPr>
        <w:rPr>
          <w:color w:val="0070C0"/>
          <w:sz w:val="24"/>
          <w:szCs w:val="24"/>
        </w:rPr>
      </w:pPr>
      <w:r w:rsidRPr="009E7F88">
        <w:rPr>
          <w:color w:val="0070C0"/>
          <w:sz w:val="24"/>
          <w:szCs w:val="24"/>
        </w:rPr>
        <w:t>26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56</w:t>
      </w:r>
    </w:p>
    <w:p w:rsidR="00E7175E" w:rsidRPr="00FF56AD" w:rsidRDefault="00E7175E" w:rsidP="00E7175E">
      <w:pPr>
        <w:pStyle w:val="NormalText"/>
        <w:numPr>
          <w:ilvl w:val="1"/>
          <w:numId w:val="36"/>
        </w:numPr>
        <w:rPr>
          <w:sz w:val="24"/>
          <w:szCs w:val="24"/>
        </w:rPr>
      </w:pPr>
      <w:r w:rsidRPr="00FF56AD">
        <w:rPr>
          <w:sz w:val="24"/>
          <w:szCs w:val="24"/>
        </w:rPr>
        <w:t>27.78</w:t>
      </w:r>
    </w:p>
    <w:p w:rsidR="00E7175E" w:rsidRDefault="00E7175E" w:rsidP="00E7175E">
      <w:pPr>
        <w:pStyle w:val="NormalText"/>
        <w:rPr>
          <w:sz w:val="24"/>
          <w:szCs w:val="24"/>
        </w:rPr>
        <w:sectPr w:rsidR="00E7175E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lastRenderedPageBreak/>
        <w:t xml:space="preserve">Part 2 – 70 </w:t>
      </w:r>
      <w:proofErr w:type="gramStart"/>
      <w:r>
        <w:rPr>
          <w:color w:val="auto"/>
          <w:sz w:val="24"/>
          <w:szCs w:val="24"/>
        </w:rPr>
        <w:t>points  (</w:t>
      </w:r>
      <w:proofErr w:type="gramEnd"/>
      <w:r>
        <w:rPr>
          <w:color w:val="auto"/>
          <w:sz w:val="24"/>
          <w:szCs w:val="24"/>
        </w:rPr>
        <w:t>68)</w:t>
      </w:r>
    </w:p>
    <w:p w:rsidR="00E7175E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>(4 points) Differentiate between a hypothesis and a theory.</w:t>
      </w:r>
    </w:p>
    <w:p w:rsidR="00E7175E" w:rsidRDefault="00E7175E" w:rsidP="00E7175E">
      <w:pPr>
        <w:pStyle w:val="NormalText"/>
        <w:spacing w:after="240"/>
        <w:ind w:left="720"/>
        <w:rPr>
          <w:color w:val="0070C0"/>
          <w:sz w:val="24"/>
          <w:szCs w:val="24"/>
        </w:rPr>
      </w:pPr>
      <w:r>
        <w:rPr>
          <w:color w:val="0070C0"/>
          <w:sz w:val="24"/>
          <w:szCs w:val="24"/>
        </w:rPr>
        <w:t>A hypothesis is a preliminary explanation of a result which is yet to be fully tested.  A theory is an accepted explanation for a result that has been well tested.</w:t>
      </w:r>
    </w:p>
    <w:p w:rsidR="00E7175E" w:rsidRDefault="00E7175E" w:rsidP="00E7175E">
      <w:pPr>
        <w:pStyle w:val="NormalText"/>
        <w:spacing w:after="240"/>
        <w:ind w:left="720"/>
        <w:rPr>
          <w:color w:val="0070C0"/>
          <w:sz w:val="24"/>
          <w:szCs w:val="24"/>
        </w:rPr>
      </w:pPr>
    </w:p>
    <w:p w:rsidR="00E7175E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>(3 points) How does Dalton describe matter?</w:t>
      </w:r>
    </w:p>
    <w:p w:rsidR="00E7175E" w:rsidRPr="006F4323" w:rsidRDefault="00E7175E" w:rsidP="00E7175E">
      <w:pPr>
        <w:pStyle w:val="NormalText"/>
        <w:spacing w:after="240"/>
        <w:ind w:left="720"/>
        <w:rPr>
          <w:color w:val="0070C0"/>
          <w:sz w:val="24"/>
          <w:szCs w:val="24"/>
        </w:rPr>
      </w:pPr>
      <w:r>
        <w:rPr>
          <w:color w:val="0070C0"/>
          <w:sz w:val="24"/>
          <w:szCs w:val="24"/>
        </w:rPr>
        <w:t>Dalton describes matter as being composed of small particles called atoms.</w:t>
      </w:r>
    </w:p>
    <w:p w:rsidR="00E7175E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>(9 points) Identify the 3 main subatomic particles in and atom and describe them.  Tell the charge of each and where in the atom it is found.</w:t>
      </w:r>
    </w:p>
    <w:tbl>
      <w:tblPr>
        <w:tblStyle w:val="TableGrid"/>
        <w:tblW w:w="0" w:type="auto"/>
        <w:tblLook w:val="04A0"/>
      </w:tblPr>
      <w:tblGrid>
        <w:gridCol w:w="3618"/>
        <w:gridCol w:w="6318"/>
      </w:tblGrid>
      <w:tr w:rsidR="00E7175E" w:rsidTr="00E7175E">
        <w:tc>
          <w:tcPr>
            <w:tcW w:w="3618" w:type="dxa"/>
          </w:tcPr>
          <w:p w:rsidR="00E7175E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Particle</w:t>
            </w:r>
          </w:p>
        </w:tc>
        <w:tc>
          <w:tcPr>
            <w:tcW w:w="6318" w:type="dxa"/>
          </w:tcPr>
          <w:p w:rsidR="00E7175E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Description</w:t>
            </w:r>
          </w:p>
        </w:tc>
      </w:tr>
      <w:tr w:rsidR="00E7175E" w:rsidTr="00E7175E">
        <w:tc>
          <w:tcPr>
            <w:tcW w:w="3618" w:type="dxa"/>
          </w:tcPr>
          <w:p w:rsidR="00E7175E" w:rsidRPr="006F4323" w:rsidRDefault="00E7175E" w:rsidP="00E7175E">
            <w:pPr>
              <w:pStyle w:val="NormalText"/>
              <w:spacing w:after="240"/>
              <w:rPr>
                <w:color w:val="0070C0"/>
                <w:sz w:val="24"/>
                <w:szCs w:val="24"/>
              </w:rPr>
            </w:pPr>
            <w:r>
              <w:rPr>
                <w:color w:val="0070C0"/>
                <w:sz w:val="24"/>
                <w:szCs w:val="24"/>
              </w:rPr>
              <w:t>Protons</w:t>
            </w:r>
          </w:p>
        </w:tc>
        <w:tc>
          <w:tcPr>
            <w:tcW w:w="6318" w:type="dxa"/>
          </w:tcPr>
          <w:p w:rsidR="00E7175E" w:rsidRDefault="00E7175E" w:rsidP="00E7175E">
            <w:pPr>
              <w:pStyle w:val="NormalText"/>
              <w:spacing w:after="240"/>
              <w:rPr>
                <w:color w:val="0070C0"/>
                <w:sz w:val="24"/>
                <w:szCs w:val="24"/>
              </w:rPr>
            </w:pPr>
            <w:r>
              <w:rPr>
                <w:color w:val="0070C0"/>
                <w:sz w:val="24"/>
                <w:szCs w:val="24"/>
              </w:rPr>
              <w:t>Found in nucleus of an atom</w:t>
            </w:r>
          </w:p>
          <w:p w:rsidR="00E7175E" w:rsidRPr="006F4323" w:rsidRDefault="00E7175E" w:rsidP="00E7175E">
            <w:pPr>
              <w:pStyle w:val="NormalText"/>
              <w:spacing w:after="240"/>
              <w:rPr>
                <w:color w:val="0070C0"/>
                <w:sz w:val="24"/>
                <w:szCs w:val="24"/>
              </w:rPr>
            </w:pPr>
            <w:r>
              <w:rPr>
                <w:color w:val="0070C0"/>
                <w:sz w:val="24"/>
                <w:szCs w:val="24"/>
              </w:rPr>
              <w:t>Has a positive charge</w:t>
            </w:r>
          </w:p>
        </w:tc>
      </w:tr>
      <w:tr w:rsidR="00E7175E" w:rsidTr="00E7175E">
        <w:tc>
          <w:tcPr>
            <w:tcW w:w="3618" w:type="dxa"/>
          </w:tcPr>
          <w:p w:rsidR="00E7175E" w:rsidRPr="006F4323" w:rsidRDefault="00E7175E" w:rsidP="00E7175E">
            <w:pPr>
              <w:pStyle w:val="NormalText"/>
              <w:spacing w:after="240"/>
              <w:rPr>
                <w:color w:val="0070C0"/>
                <w:sz w:val="24"/>
                <w:szCs w:val="24"/>
              </w:rPr>
            </w:pPr>
            <w:r w:rsidRPr="006F4323">
              <w:rPr>
                <w:color w:val="0070C0"/>
                <w:sz w:val="24"/>
                <w:szCs w:val="24"/>
              </w:rPr>
              <w:t>Electrons</w:t>
            </w:r>
          </w:p>
        </w:tc>
        <w:tc>
          <w:tcPr>
            <w:tcW w:w="6318" w:type="dxa"/>
          </w:tcPr>
          <w:p w:rsidR="00E7175E" w:rsidRPr="006F4323" w:rsidRDefault="00E7175E" w:rsidP="00E7175E">
            <w:pPr>
              <w:pStyle w:val="NormalText"/>
              <w:spacing w:after="240"/>
              <w:rPr>
                <w:color w:val="0070C0"/>
                <w:sz w:val="24"/>
                <w:szCs w:val="24"/>
              </w:rPr>
            </w:pPr>
            <w:r>
              <w:rPr>
                <w:color w:val="0070C0"/>
                <w:sz w:val="24"/>
                <w:szCs w:val="24"/>
              </w:rPr>
              <w:t>Found surrounding nucleus</w:t>
            </w:r>
          </w:p>
          <w:p w:rsidR="00E7175E" w:rsidRPr="006F4323" w:rsidRDefault="00E7175E" w:rsidP="00E7175E">
            <w:pPr>
              <w:pStyle w:val="NormalText"/>
              <w:spacing w:after="240"/>
              <w:rPr>
                <w:color w:val="0070C0"/>
                <w:sz w:val="24"/>
                <w:szCs w:val="24"/>
              </w:rPr>
            </w:pPr>
            <w:r>
              <w:rPr>
                <w:color w:val="0070C0"/>
                <w:sz w:val="24"/>
                <w:szCs w:val="24"/>
              </w:rPr>
              <w:t>Has a negative charge</w:t>
            </w:r>
          </w:p>
        </w:tc>
      </w:tr>
      <w:tr w:rsidR="00E7175E" w:rsidTr="00E7175E">
        <w:tc>
          <w:tcPr>
            <w:tcW w:w="3618" w:type="dxa"/>
          </w:tcPr>
          <w:p w:rsidR="00E7175E" w:rsidRPr="006F4323" w:rsidRDefault="00E7175E" w:rsidP="00E7175E">
            <w:pPr>
              <w:pStyle w:val="NormalText"/>
              <w:spacing w:after="240"/>
              <w:rPr>
                <w:color w:val="0070C0"/>
                <w:sz w:val="24"/>
                <w:szCs w:val="24"/>
              </w:rPr>
            </w:pPr>
            <w:r w:rsidRPr="006F4323">
              <w:rPr>
                <w:color w:val="0070C0"/>
                <w:sz w:val="24"/>
                <w:szCs w:val="24"/>
              </w:rPr>
              <w:t>Neutrons</w:t>
            </w:r>
          </w:p>
        </w:tc>
        <w:tc>
          <w:tcPr>
            <w:tcW w:w="6318" w:type="dxa"/>
          </w:tcPr>
          <w:p w:rsidR="00E7175E" w:rsidRPr="006F4323" w:rsidRDefault="00E7175E" w:rsidP="00E7175E">
            <w:pPr>
              <w:pStyle w:val="NormalText"/>
              <w:spacing w:after="240"/>
              <w:rPr>
                <w:color w:val="0070C0"/>
                <w:sz w:val="24"/>
                <w:szCs w:val="24"/>
              </w:rPr>
            </w:pPr>
            <w:r>
              <w:rPr>
                <w:color w:val="0070C0"/>
                <w:sz w:val="24"/>
                <w:szCs w:val="24"/>
              </w:rPr>
              <w:t>Found in nucleus of atom</w:t>
            </w:r>
          </w:p>
          <w:p w:rsidR="00E7175E" w:rsidRPr="006F4323" w:rsidRDefault="00E7175E" w:rsidP="00E7175E">
            <w:pPr>
              <w:pStyle w:val="NormalText"/>
              <w:spacing w:after="240"/>
              <w:rPr>
                <w:color w:val="0070C0"/>
                <w:sz w:val="24"/>
                <w:szCs w:val="24"/>
              </w:rPr>
            </w:pPr>
            <w:r>
              <w:rPr>
                <w:color w:val="0070C0"/>
                <w:sz w:val="24"/>
                <w:szCs w:val="24"/>
              </w:rPr>
              <w:t>Has a neutral charge</w:t>
            </w:r>
          </w:p>
        </w:tc>
      </w:tr>
    </w:tbl>
    <w:p w:rsidR="00E7175E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>(6 points) A beaker is filled with three liquids which form separate layers.  The three layers are gasoline with a density of 0.74 g/</w:t>
      </w:r>
      <w:proofErr w:type="spellStart"/>
      <w:r>
        <w:rPr>
          <w:color w:val="auto"/>
          <w:sz w:val="24"/>
          <w:szCs w:val="24"/>
        </w:rPr>
        <w:t>mL</w:t>
      </w:r>
      <w:proofErr w:type="spellEnd"/>
      <w:r>
        <w:rPr>
          <w:color w:val="auto"/>
          <w:sz w:val="24"/>
          <w:szCs w:val="24"/>
        </w:rPr>
        <w:t>, mercury with a density of 13.6 g/</w:t>
      </w:r>
      <w:proofErr w:type="spellStart"/>
      <w:r>
        <w:rPr>
          <w:color w:val="auto"/>
          <w:sz w:val="24"/>
          <w:szCs w:val="24"/>
        </w:rPr>
        <w:t>mL</w:t>
      </w:r>
      <w:proofErr w:type="spellEnd"/>
      <w:r>
        <w:rPr>
          <w:color w:val="auto"/>
          <w:sz w:val="24"/>
          <w:szCs w:val="24"/>
        </w:rPr>
        <w:t>, and water with a density of 1.0 g/</w:t>
      </w:r>
      <w:proofErr w:type="spellStart"/>
      <w:r>
        <w:rPr>
          <w:color w:val="auto"/>
          <w:sz w:val="24"/>
          <w:szCs w:val="24"/>
        </w:rPr>
        <w:t>mL.</w:t>
      </w:r>
      <w:proofErr w:type="spellEnd"/>
      <w:r>
        <w:rPr>
          <w:color w:val="auto"/>
          <w:sz w:val="24"/>
          <w:szCs w:val="24"/>
        </w:rPr>
        <w:t xml:space="preserve">  Identify the position of each liquid in the beaker.</w:t>
      </w:r>
    </w:p>
    <w:tbl>
      <w:tblPr>
        <w:tblStyle w:val="TableGrid"/>
        <w:tblW w:w="0" w:type="auto"/>
        <w:tblInd w:w="1710" w:type="dxa"/>
        <w:tblLook w:val="04A0"/>
      </w:tblPr>
      <w:tblGrid>
        <w:gridCol w:w="1998"/>
        <w:gridCol w:w="3960"/>
      </w:tblGrid>
      <w:tr w:rsidR="00E7175E" w:rsidTr="00770E18">
        <w:tc>
          <w:tcPr>
            <w:tcW w:w="1998" w:type="dxa"/>
            <w:vAlign w:val="center"/>
          </w:tcPr>
          <w:p w:rsidR="00E7175E" w:rsidRDefault="00E7175E" w:rsidP="00770E18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Top layer</w:t>
            </w:r>
          </w:p>
        </w:tc>
        <w:tc>
          <w:tcPr>
            <w:tcW w:w="3960" w:type="dxa"/>
            <w:vAlign w:val="center"/>
          </w:tcPr>
          <w:p w:rsidR="00E7175E" w:rsidRPr="00770E18" w:rsidRDefault="00770E18" w:rsidP="00770E18">
            <w:pPr>
              <w:pStyle w:val="NormalText"/>
              <w:spacing w:after="240"/>
              <w:jc w:val="center"/>
              <w:rPr>
                <w:color w:val="0070C0"/>
                <w:sz w:val="24"/>
                <w:szCs w:val="24"/>
              </w:rPr>
            </w:pPr>
            <w:r w:rsidRPr="00770E18">
              <w:rPr>
                <w:color w:val="0070C0"/>
                <w:sz w:val="24"/>
                <w:szCs w:val="24"/>
              </w:rPr>
              <w:t>Gasoline</w:t>
            </w:r>
          </w:p>
        </w:tc>
      </w:tr>
      <w:tr w:rsidR="00E7175E" w:rsidTr="00770E18">
        <w:tc>
          <w:tcPr>
            <w:tcW w:w="1998" w:type="dxa"/>
            <w:vAlign w:val="center"/>
          </w:tcPr>
          <w:p w:rsidR="00E7175E" w:rsidRDefault="00E7175E" w:rsidP="00770E18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Middle layer</w:t>
            </w:r>
          </w:p>
        </w:tc>
        <w:tc>
          <w:tcPr>
            <w:tcW w:w="3960" w:type="dxa"/>
            <w:vAlign w:val="center"/>
          </w:tcPr>
          <w:p w:rsidR="00E7175E" w:rsidRPr="00770E18" w:rsidRDefault="00770E18" w:rsidP="00770E18">
            <w:pPr>
              <w:pStyle w:val="NormalText"/>
              <w:spacing w:after="240"/>
              <w:jc w:val="center"/>
              <w:rPr>
                <w:color w:val="0070C0"/>
                <w:sz w:val="24"/>
                <w:szCs w:val="24"/>
              </w:rPr>
            </w:pPr>
            <w:r w:rsidRPr="00770E18">
              <w:rPr>
                <w:color w:val="0070C0"/>
                <w:sz w:val="24"/>
                <w:szCs w:val="24"/>
              </w:rPr>
              <w:t>Water</w:t>
            </w:r>
          </w:p>
        </w:tc>
      </w:tr>
      <w:tr w:rsidR="00E7175E" w:rsidTr="00770E18">
        <w:tc>
          <w:tcPr>
            <w:tcW w:w="1998" w:type="dxa"/>
            <w:vAlign w:val="center"/>
          </w:tcPr>
          <w:p w:rsidR="00E7175E" w:rsidRDefault="00E7175E" w:rsidP="00770E18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Bottom layer</w:t>
            </w:r>
          </w:p>
        </w:tc>
        <w:tc>
          <w:tcPr>
            <w:tcW w:w="3960" w:type="dxa"/>
            <w:vAlign w:val="center"/>
          </w:tcPr>
          <w:p w:rsidR="00E7175E" w:rsidRPr="00770E18" w:rsidRDefault="00770E18" w:rsidP="00770E18">
            <w:pPr>
              <w:pStyle w:val="NormalText"/>
              <w:spacing w:after="240"/>
              <w:jc w:val="center"/>
              <w:rPr>
                <w:color w:val="0070C0"/>
                <w:sz w:val="24"/>
                <w:szCs w:val="24"/>
              </w:rPr>
            </w:pPr>
            <w:r w:rsidRPr="00770E18">
              <w:rPr>
                <w:color w:val="0070C0"/>
                <w:sz w:val="24"/>
                <w:szCs w:val="24"/>
              </w:rPr>
              <w:t>Mercury</w:t>
            </w:r>
          </w:p>
        </w:tc>
      </w:tr>
    </w:tbl>
    <w:p w:rsidR="00E7175E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Default="00E7175E">
      <w:r>
        <w:br w:type="page"/>
      </w:r>
    </w:p>
    <w:p w:rsidR="00E7175E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lastRenderedPageBreak/>
        <w:t xml:space="preserve"> (8 points) Perform the following actions on each of the following</w:t>
      </w:r>
    </w:p>
    <w:tbl>
      <w:tblPr>
        <w:tblStyle w:val="TableGrid"/>
        <w:tblW w:w="0" w:type="auto"/>
        <w:tblLook w:val="04A0"/>
      </w:tblPr>
      <w:tblGrid>
        <w:gridCol w:w="4968"/>
        <w:gridCol w:w="4968"/>
      </w:tblGrid>
      <w:tr w:rsidR="00E7175E" w:rsidTr="00770E18">
        <w:tc>
          <w:tcPr>
            <w:tcW w:w="4968" w:type="dxa"/>
          </w:tcPr>
          <w:p w:rsidR="00E7175E" w:rsidRDefault="00E7175E" w:rsidP="0085553D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Round 0.00</w:t>
            </w:r>
            <w:r w:rsidR="0085553D">
              <w:rPr>
                <w:color w:val="auto"/>
                <w:sz w:val="24"/>
                <w:szCs w:val="24"/>
              </w:rPr>
              <w:t>0036</w:t>
            </w:r>
            <w:r>
              <w:rPr>
                <w:color w:val="auto"/>
                <w:sz w:val="24"/>
                <w:szCs w:val="24"/>
              </w:rPr>
              <w:t xml:space="preserve">502 </w:t>
            </w:r>
            <w:proofErr w:type="spellStart"/>
            <w:r>
              <w:rPr>
                <w:color w:val="auto"/>
                <w:sz w:val="24"/>
                <w:szCs w:val="24"/>
              </w:rPr>
              <w:t>mL</w:t>
            </w:r>
            <w:proofErr w:type="spellEnd"/>
            <w:r>
              <w:rPr>
                <w:color w:val="auto"/>
                <w:sz w:val="24"/>
                <w:szCs w:val="24"/>
              </w:rPr>
              <w:t xml:space="preserve"> to 3 significant figures and write it in scientific notation.</w:t>
            </w:r>
          </w:p>
        </w:tc>
        <w:tc>
          <w:tcPr>
            <w:tcW w:w="4968" w:type="dxa"/>
            <w:vAlign w:val="center"/>
          </w:tcPr>
          <w:p w:rsidR="00E7175E" w:rsidRPr="00770E18" w:rsidRDefault="00770E18" w:rsidP="00770E18">
            <w:pPr>
              <w:pStyle w:val="NormalText"/>
              <w:spacing w:after="240"/>
              <w:jc w:val="center"/>
              <w:rPr>
                <w:color w:val="0070C0"/>
                <w:sz w:val="24"/>
                <w:szCs w:val="24"/>
              </w:rPr>
            </w:pPr>
            <w:r w:rsidRPr="00770E18">
              <w:rPr>
                <w:color w:val="0070C0"/>
                <w:sz w:val="24"/>
                <w:szCs w:val="24"/>
              </w:rPr>
              <w:t>3.65 x 10</w:t>
            </w:r>
            <w:r w:rsidRPr="00770E18">
              <w:rPr>
                <w:color w:val="0070C0"/>
                <w:sz w:val="24"/>
                <w:szCs w:val="24"/>
                <w:vertAlign w:val="superscript"/>
              </w:rPr>
              <w:t>-5</w:t>
            </w:r>
            <w:r w:rsidRPr="00770E18">
              <w:rPr>
                <w:color w:val="0070C0"/>
                <w:sz w:val="24"/>
                <w:szCs w:val="24"/>
              </w:rPr>
              <w:t xml:space="preserve"> </w:t>
            </w:r>
            <w:proofErr w:type="spellStart"/>
            <w:r w:rsidRPr="00770E18">
              <w:rPr>
                <w:color w:val="0070C0"/>
                <w:sz w:val="24"/>
                <w:szCs w:val="24"/>
              </w:rPr>
              <w:t>mL</w:t>
            </w:r>
            <w:proofErr w:type="spellEnd"/>
          </w:p>
        </w:tc>
      </w:tr>
      <w:tr w:rsidR="00E7175E" w:rsidTr="00770E18">
        <w:tc>
          <w:tcPr>
            <w:tcW w:w="4968" w:type="dxa"/>
          </w:tcPr>
          <w:p w:rsidR="00E7175E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How many significant figures are in 52.300g?</w:t>
            </w:r>
          </w:p>
        </w:tc>
        <w:tc>
          <w:tcPr>
            <w:tcW w:w="4968" w:type="dxa"/>
            <w:vAlign w:val="center"/>
          </w:tcPr>
          <w:p w:rsidR="00E7175E" w:rsidRPr="00770E18" w:rsidRDefault="00770E18" w:rsidP="00770E18">
            <w:pPr>
              <w:pStyle w:val="NormalText"/>
              <w:spacing w:after="240"/>
              <w:jc w:val="center"/>
              <w:rPr>
                <w:color w:val="0070C0"/>
                <w:sz w:val="24"/>
                <w:szCs w:val="24"/>
              </w:rPr>
            </w:pPr>
            <w:r w:rsidRPr="00770E18">
              <w:rPr>
                <w:color w:val="0070C0"/>
                <w:sz w:val="24"/>
                <w:szCs w:val="24"/>
              </w:rPr>
              <w:t>5</w:t>
            </w:r>
          </w:p>
        </w:tc>
      </w:tr>
      <w:tr w:rsidR="00E7175E" w:rsidTr="00770E18">
        <w:tc>
          <w:tcPr>
            <w:tcW w:w="4968" w:type="dxa"/>
          </w:tcPr>
          <w:p w:rsidR="00E7175E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 xml:space="preserve">Circle the exact number  </w:t>
            </w:r>
            <w:r>
              <w:rPr>
                <w:color w:val="auto"/>
                <w:sz w:val="24"/>
                <w:szCs w:val="24"/>
              </w:rPr>
              <w:tab/>
            </w:r>
            <w:r>
              <w:rPr>
                <w:color w:val="auto"/>
                <w:sz w:val="24"/>
                <w:szCs w:val="24"/>
              </w:rPr>
              <w:tab/>
            </w:r>
            <w:r w:rsidRPr="00062DE2">
              <w:rPr>
                <w:b/>
                <w:color w:val="auto"/>
                <w:sz w:val="24"/>
                <w:szCs w:val="24"/>
              </w:rPr>
              <w:t xml:space="preserve"> </w:t>
            </w:r>
          </w:p>
        </w:tc>
        <w:tc>
          <w:tcPr>
            <w:tcW w:w="4968" w:type="dxa"/>
            <w:vAlign w:val="center"/>
          </w:tcPr>
          <w:p w:rsidR="00E7175E" w:rsidRDefault="00E7175E" w:rsidP="00770E18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 w:rsidRPr="00770E18">
              <w:rPr>
                <w:b/>
                <w:color w:val="0070C0"/>
                <w:sz w:val="24"/>
                <w:szCs w:val="24"/>
              </w:rPr>
              <w:t>5 pizzas</w:t>
            </w:r>
            <w:r>
              <w:rPr>
                <w:color w:val="auto"/>
                <w:sz w:val="24"/>
                <w:szCs w:val="24"/>
              </w:rPr>
              <w:t xml:space="preserve">       or       </w:t>
            </w:r>
            <w:r w:rsidRPr="00062DE2">
              <w:rPr>
                <w:b/>
                <w:color w:val="auto"/>
                <w:sz w:val="24"/>
                <w:szCs w:val="24"/>
              </w:rPr>
              <w:t>50.0 g cheese</w:t>
            </w:r>
          </w:p>
        </w:tc>
      </w:tr>
      <w:tr w:rsidR="00E7175E" w:rsidTr="00770E18">
        <w:tc>
          <w:tcPr>
            <w:tcW w:w="4968" w:type="dxa"/>
          </w:tcPr>
          <w:p w:rsidR="00E7175E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 xml:space="preserve">Add the following masses and report the sum to the proper number of significant figures. </w:t>
            </w:r>
          </w:p>
          <w:p w:rsidR="00E7175E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4.33265 g, 65.43 g and 352.99g</w:t>
            </w:r>
          </w:p>
        </w:tc>
        <w:tc>
          <w:tcPr>
            <w:tcW w:w="4968" w:type="dxa"/>
            <w:vAlign w:val="center"/>
          </w:tcPr>
          <w:p w:rsidR="00E7175E" w:rsidRPr="00770E18" w:rsidRDefault="00770E18" w:rsidP="00770E18">
            <w:pPr>
              <w:pStyle w:val="NormalText"/>
              <w:spacing w:after="240"/>
              <w:jc w:val="center"/>
              <w:rPr>
                <w:color w:val="0070C0"/>
                <w:sz w:val="24"/>
                <w:szCs w:val="24"/>
              </w:rPr>
            </w:pPr>
            <w:r w:rsidRPr="00770E18">
              <w:rPr>
                <w:color w:val="0070C0"/>
                <w:sz w:val="24"/>
                <w:szCs w:val="24"/>
              </w:rPr>
              <w:t>422.75 g</w:t>
            </w:r>
          </w:p>
        </w:tc>
      </w:tr>
    </w:tbl>
    <w:p w:rsidR="00E7175E" w:rsidRDefault="00E7175E" w:rsidP="00E7175E">
      <w:pPr>
        <w:pStyle w:val="NormalText"/>
        <w:spacing w:after="120"/>
        <w:rPr>
          <w:color w:val="auto"/>
          <w:sz w:val="24"/>
          <w:szCs w:val="24"/>
        </w:rPr>
      </w:pPr>
    </w:p>
    <w:p w:rsidR="00E7175E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>(4 points) A gold nugget has a mass of 3.82 x 10</w:t>
      </w:r>
      <w:r w:rsidRPr="007E51A2">
        <w:rPr>
          <w:color w:val="auto"/>
          <w:sz w:val="24"/>
          <w:szCs w:val="24"/>
          <w:vertAlign w:val="superscript"/>
        </w:rPr>
        <w:t>-5</w:t>
      </w:r>
      <w:r>
        <w:rPr>
          <w:color w:val="auto"/>
          <w:sz w:val="24"/>
          <w:szCs w:val="24"/>
        </w:rPr>
        <w:t xml:space="preserve"> kg.  What is the mass of the nugget in mg?</w:t>
      </w:r>
    </w:p>
    <w:p w:rsidR="00E7175E" w:rsidRPr="0082721A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  <m:oMathPara>
        <m:oMath>
          <m:r>
            <w:rPr>
              <w:rFonts w:ascii="Cambria Math" w:hAnsi="Cambria Math"/>
              <w:color w:val="0070C0"/>
              <w:sz w:val="24"/>
              <w:szCs w:val="24"/>
            </w:rPr>
            <m:t>?mg=3.82×</m:t>
          </m:r>
          <m:sSup>
            <m:sSup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-5</m:t>
              </m:r>
            </m:sup>
          </m:sSup>
          <m:r>
            <w:rPr>
              <w:rFonts w:ascii="Cambria Math" w:hAnsi="Cambria Math"/>
              <w:color w:val="0070C0"/>
              <w:sz w:val="24"/>
              <w:szCs w:val="24"/>
            </w:rPr>
            <m:t>kg×</m:t>
          </m:r>
          <m:f>
            <m:f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000 g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 kg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000 mg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 g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=38.2 mg</m:t>
          </m:r>
        </m:oMath>
      </m:oMathPara>
    </w:p>
    <w:p w:rsidR="00E7175E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 xml:space="preserve">(4 points) A turtle is </w:t>
      </w:r>
      <w:r w:rsidR="0085553D">
        <w:rPr>
          <w:color w:val="auto"/>
          <w:sz w:val="24"/>
          <w:szCs w:val="24"/>
        </w:rPr>
        <w:t>21.7</w:t>
      </w:r>
      <w:r>
        <w:rPr>
          <w:color w:val="auto"/>
          <w:sz w:val="24"/>
          <w:szCs w:val="24"/>
        </w:rPr>
        <w:t xml:space="preserve"> cm long.  How long is the turtle in mm?</w:t>
      </w:r>
    </w:p>
    <w:p w:rsidR="00E7175E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  <m:oMathPara>
        <m:oMath>
          <m:r>
            <w:rPr>
              <w:rFonts w:ascii="Cambria Math" w:hAnsi="Cambria Math"/>
              <w:color w:val="0070C0"/>
              <w:sz w:val="24"/>
              <w:szCs w:val="24"/>
            </w:rPr>
            <m:t>?mm=21.7 cm×</m:t>
          </m:r>
          <m:f>
            <m:f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 m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00 cm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000 mm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 m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=217 mm</m:t>
          </m:r>
        </m:oMath>
      </m:oMathPara>
    </w:p>
    <w:p w:rsidR="00E7175E" w:rsidRPr="0082721A" w:rsidRDefault="00E7175E" w:rsidP="00E7175E">
      <w:pPr>
        <w:pStyle w:val="NormalText"/>
        <w:rPr>
          <w:color w:val="0070C0"/>
          <w:sz w:val="24"/>
          <w:szCs w:val="24"/>
        </w:rPr>
      </w:pPr>
    </w:p>
    <w:p w:rsidR="00E7175E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 xml:space="preserve">(4 points) A bottle of kerosene contains </w:t>
      </w:r>
      <w:r w:rsidR="0085553D">
        <w:rPr>
          <w:color w:val="auto"/>
          <w:sz w:val="24"/>
          <w:szCs w:val="24"/>
        </w:rPr>
        <w:t>6.83</w:t>
      </w:r>
      <w:r>
        <w:rPr>
          <w:color w:val="auto"/>
          <w:sz w:val="24"/>
          <w:szCs w:val="24"/>
        </w:rPr>
        <w:t xml:space="preserve"> L of kerosene.  What is the volume of kerosene in quarts?</w:t>
      </w:r>
    </w:p>
    <w:p w:rsidR="00E7175E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  <m:oMathPara>
        <m:oMath>
          <m:r>
            <w:rPr>
              <w:rFonts w:ascii="Cambria Math" w:hAnsi="Cambria Math"/>
              <w:color w:val="0070C0"/>
              <w:sz w:val="24"/>
              <w:szCs w:val="24"/>
            </w:rPr>
            <m:t>?qt=6.83 L×</m:t>
          </m:r>
          <m:f>
            <m:f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.06 qt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 L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=7.24 qt</m:t>
          </m:r>
        </m:oMath>
      </m:oMathPara>
    </w:p>
    <w:p w:rsidR="00E7175E" w:rsidRPr="00401E56" w:rsidRDefault="00E7175E" w:rsidP="00E7175E">
      <w:pPr>
        <w:pStyle w:val="NormalText"/>
        <w:rPr>
          <w:color w:val="0070C0"/>
          <w:sz w:val="24"/>
          <w:szCs w:val="24"/>
        </w:rPr>
      </w:pPr>
    </w:p>
    <w:p w:rsidR="00E7175E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>(5 points) Paleontologists will sometimes use the unit elephant (the mass of an African bull elephant) when describing the mass of large dinosaurs.  1 elephant (El) is defined as 6.00 tons (1 El = 6.00 tons</w:t>
      </w:r>
      <w:proofErr w:type="gramStart"/>
      <w:r>
        <w:rPr>
          <w:color w:val="auto"/>
          <w:sz w:val="24"/>
          <w:szCs w:val="24"/>
        </w:rPr>
        <w:t>)  If</w:t>
      </w:r>
      <w:proofErr w:type="gramEnd"/>
      <w:r>
        <w:rPr>
          <w:color w:val="auto"/>
          <w:sz w:val="24"/>
          <w:szCs w:val="24"/>
        </w:rPr>
        <w:t xml:space="preserve"> a dinosaur is estimated to have a mass of 4.6 elephants, what is its mass in grams?  (1 ton= 2000 lbs) </w:t>
      </w:r>
    </w:p>
    <w:p w:rsidR="00E7175E" w:rsidRPr="00401E56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  <m:oMathPara>
        <m:oMath>
          <m:r>
            <w:rPr>
              <w:rFonts w:ascii="Cambria Math" w:hAnsi="Cambria Math"/>
              <w:color w:val="0070C0"/>
              <w:sz w:val="24"/>
              <w:szCs w:val="24"/>
            </w:rPr>
            <m:t>?g=4.6 El×</m:t>
          </m:r>
          <m:f>
            <m:f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6.00 ton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 El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2000 lb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 ton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454 g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 lb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=2.5×</m:t>
          </m:r>
          <m:sSup>
            <m:sSup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7</m:t>
              </m:r>
            </m:sup>
          </m:sSup>
          <m:r>
            <w:rPr>
              <w:rFonts w:ascii="Cambria Math" w:hAnsi="Cambria Math"/>
              <w:color w:val="0070C0"/>
              <w:sz w:val="24"/>
              <w:szCs w:val="24"/>
            </w:rPr>
            <m:t>g</m:t>
          </m:r>
        </m:oMath>
      </m:oMathPara>
    </w:p>
    <w:p w:rsidR="00E7175E" w:rsidRDefault="00E7175E" w:rsidP="00E7175E">
      <w:pPr>
        <w:rPr>
          <w:rFonts w:ascii="Palatino Linotype" w:hAnsi="Palatino Linotype" w:cs="Palatino Linotype"/>
        </w:rPr>
      </w:pPr>
      <w:r>
        <w:br w:type="page"/>
      </w:r>
    </w:p>
    <w:p w:rsidR="00E7175E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lastRenderedPageBreak/>
        <w:t xml:space="preserve"> (4 points) An alloy is composed of 35.4 grams of copper and 8.27 grams of tin.  What is the mass percent of copper in the alloy?</w:t>
      </w:r>
    </w:p>
    <w:p w:rsidR="00E7175E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  <m:oMathPara>
        <m:oMath>
          <m:r>
            <w:rPr>
              <w:rFonts w:ascii="Cambria Math" w:hAnsi="Cambria Math"/>
              <w:color w:val="0070C0"/>
              <w:sz w:val="24"/>
              <w:szCs w:val="24"/>
            </w:rPr>
            <m:t>% Cu=</m:t>
          </m:r>
          <m:d>
            <m:d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Palatino Linotype"/>
                      <w:i/>
                      <w:color w:val="0070C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70C0"/>
                      <w:sz w:val="24"/>
                      <w:szCs w:val="24"/>
                    </w:rPr>
                    <m:t>mass Cu</m:t>
                  </m:r>
                </m:num>
                <m:den>
                  <m:r>
                    <w:rPr>
                      <w:rFonts w:ascii="Cambria Math" w:hAnsi="Cambria Math"/>
                      <w:color w:val="0070C0"/>
                      <w:sz w:val="24"/>
                      <w:szCs w:val="24"/>
                    </w:rPr>
                    <m:t>mass alloy</m:t>
                  </m:r>
                </m:den>
              </m:f>
            </m:e>
          </m:d>
          <m:r>
            <w:rPr>
              <w:rFonts w:ascii="Cambria Math" w:hAnsi="Cambria Math"/>
              <w:color w:val="0070C0"/>
              <w:sz w:val="24"/>
              <w:szCs w:val="24"/>
            </w:rPr>
            <m:t>×100%=</m:t>
          </m:r>
          <m:d>
            <m:d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Palatino Linotype"/>
                      <w:i/>
                      <w:color w:val="0070C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70C0"/>
                      <w:sz w:val="24"/>
                      <w:szCs w:val="24"/>
                    </w:rPr>
                    <m:t>35.4 g Cu</m:t>
                  </m:r>
                </m:num>
                <m:den>
                  <m:limLow>
                    <m:limLowPr>
                      <m:ctrlPr>
                        <w:rPr>
                          <w:rFonts w:ascii="Cambria Math" w:hAnsi="Cambria Math" w:cs="Palatino Linotype"/>
                          <w:i/>
                          <w:color w:val="0070C0"/>
                          <w:sz w:val="24"/>
                          <w:szCs w:val="24"/>
                        </w:rPr>
                      </m:ctrlPr>
                    </m:limLowPr>
                    <m:e>
                      <m:groupChr>
                        <m:groupChrPr>
                          <m:ctrlPr>
                            <w:rPr>
                              <w:rFonts w:ascii="Cambria Math" w:hAnsi="Cambria Math" w:cs="Palatino Linotype"/>
                              <w:i/>
                              <w:color w:val="0070C0"/>
                              <w:sz w:val="24"/>
                              <w:szCs w:val="24"/>
                            </w:rPr>
                          </m:ctrlPr>
                        </m:groupChrPr>
                        <m:e>
                          <m:r>
                            <w:rPr>
                              <w:rFonts w:ascii="Cambria Math" w:hAnsi="Cambria Math"/>
                              <w:color w:val="0070C0"/>
                              <w:sz w:val="24"/>
                              <w:szCs w:val="24"/>
                            </w:rPr>
                            <m:t>35.4g Cu+8.27g Sn</m:t>
                          </m:r>
                        </m:e>
                      </m:groupChr>
                    </m:e>
                    <m:lim>
                      <m:r>
                        <w:rPr>
                          <w:rFonts w:ascii="Cambria Math" w:hAnsi="Cambria Math"/>
                          <w:color w:val="0070C0"/>
                          <w:sz w:val="24"/>
                          <w:szCs w:val="24"/>
                        </w:rPr>
                        <m:t>43.67 g</m:t>
                      </m:r>
                    </m:lim>
                  </m:limLow>
                </m:den>
              </m:f>
            </m:e>
          </m:d>
          <m:r>
            <w:rPr>
              <w:rFonts w:ascii="Cambria Math" w:hAnsi="Cambria Math"/>
              <w:color w:val="0070C0"/>
              <w:sz w:val="24"/>
              <w:szCs w:val="24"/>
            </w:rPr>
            <m:t>×100%=81.0% Cu</m:t>
          </m:r>
        </m:oMath>
      </m:oMathPara>
    </w:p>
    <w:p w:rsidR="00E7175E" w:rsidRPr="008B1831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</w:p>
    <w:p w:rsidR="00E7175E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 xml:space="preserve">(5 points) A graduated cylinder is filled with 15.0 </w:t>
      </w:r>
      <w:proofErr w:type="spellStart"/>
      <w:r>
        <w:rPr>
          <w:color w:val="auto"/>
          <w:sz w:val="24"/>
          <w:szCs w:val="24"/>
        </w:rPr>
        <w:t>mL</w:t>
      </w:r>
      <w:proofErr w:type="spellEnd"/>
      <w:r>
        <w:rPr>
          <w:color w:val="auto"/>
          <w:sz w:val="24"/>
          <w:szCs w:val="24"/>
        </w:rPr>
        <w:t xml:space="preserve"> of a green liquid at 35</w:t>
      </w:r>
      <w:r w:rsidRPr="00685CA2">
        <w:rPr>
          <w:color w:val="auto"/>
          <w:sz w:val="24"/>
          <w:szCs w:val="24"/>
          <w:vertAlign w:val="superscript"/>
        </w:rPr>
        <w:t>o</w:t>
      </w:r>
      <w:r>
        <w:rPr>
          <w:color w:val="auto"/>
          <w:sz w:val="24"/>
          <w:szCs w:val="24"/>
        </w:rPr>
        <w:t>C.  This liquid is weighed and found to have a mass of 38.2 g.  What is the density of the liquid?</w:t>
      </w:r>
    </w:p>
    <w:p w:rsidR="00E7175E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  <m:oMathPara>
        <m:oMath>
          <m:r>
            <w:rPr>
              <w:rFonts w:ascii="Cambria Math" w:hAnsi="Cambria Math"/>
              <w:color w:val="0070C0"/>
              <w:sz w:val="24"/>
              <w:szCs w:val="24"/>
            </w:rPr>
            <m:t>density=</m:t>
          </m:r>
          <m:f>
            <m:f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mass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volume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38.2 g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5.0 mL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 xml:space="preserve">=2.55 </m:t>
          </m:r>
          <m:f>
            <m:fPr>
              <m:type m:val="lin"/>
              <m:ctrlPr>
                <w:rPr>
                  <w:rFonts w:ascii="Cambria Math" w:hAnsi="Cambria Math" w:cs="Palatino Linotype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g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mL</m:t>
              </m:r>
            </m:den>
          </m:f>
        </m:oMath>
      </m:oMathPara>
    </w:p>
    <w:p w:rsidR="00E7175E" w:rsidRPr="008B1831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</w:p>
    <w:p w:rsidR="00E7175E" w:rsidRDefault="00E7175E" w:rsidP="00E7175E">
      <w:pPr>
        <w:pStyle w:val="NormalText"/>
        <w:spacing w:after="240"/>
        <w:ind w:left="36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>Describe two physical properties of this liquid.</w:t>
      </w:r>
    </w:p>
    <w:p w:rsidR="00E7175E" w:rsidRPr="008B1831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  <w:r>
        <w:rPr>
          <w:color w:val="0070C0"/>
          <w:sz w:val="24"/>
          <w:szCs w:val="24"/>
        </w:rPr>
        <w:t>Green color, liquid at 35</w:t>
      </w:r>
      <w:r w:rsidRPr="00CD1DCD">
        <w:rPr>
          <w:color w:val="0070C0"/>
          <w:sz w:val="24"/>
          <w:szCs w:val="24"/>
          <w:vertAlign w:val="superscript"/>
        </w:rPr>
        <w:t>o</w:t>
      </w:r>
      <w:r>
        <w:rPr>
          <w:color w:val="0070C0"/>
          <w:sz w:val="24"/>
          <w:szCs w:val="24"/>
        </w:rPr>
        <w:t>C, and density = 2.55 g/</w:t>
      </w:r>
      <w:proofErr w:type="spellStart"/>
      <w:r>
        <w:rPr>
          <w:color w:val="0070C0"/>
          <w:sz w:val="24"/>
          <w:szCs w:val="24"/>
        </w:rPr>
        <w:t>mL</w:t>
      </w:r>
      <w:proofErr w:type="spellEnd"/>
    </w:p>
    <w:p w:rsidR="00E7175E" w:rsidRPr="008B1831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</w:p>
    <w:p w:rsidR="00E7175E" w:rsidRPr="004252B1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4252B1">
        <w:rPr>
          <w:color w:val="auto"/>
          <w:sz w:val="24"/>
          <w:szCs w:val="24"/>
        </w:rPr>
        <w:t xml:space="preserve">(4 points) A silver figurine has a mass of </w:t>
      </w:r>
      <w:r w:rsidR="00EC194B">
        <w:rPr>
          <w:color w:val="auto"/>
          <w:sz w:val="24"/>
          <w:szCs w:val="24"/>
        </w:rPr>
        <w:t>6.34</w:t>
      </w:r>
      <w:r w:rsidRPr="004252B1">
        <w:rPr>
          <w:color w:val="auto"/>
          <w:sz w:val="24"/>
          <w:szCs w:val="24"/>
        </w:rPr>
        <w:t xml:space="preserve"> kg.  If the density of silver is 10.5 g/</w:t>
      </w:r>
      <w:proofErr w:type="spellStart"/>
      <w:r w:rsidRPr="004252B1">
        <w:rPr>
          <w:color w:val="auto"/>
          <w:sz w:val="24"/>
          <w:szCs w:val="24"/>
        </w:rPr>
        <w:t>mL</w:t>
      </w:r>
      <w:proofErr w:type="spellEnd"/>
      <w:r w:rsidRPr="004252B1">
        <w:rPr>
          <w:color w:val="auto"/>
          <w:sz w:val="24"/>
          <w:szCs w:val="24"/>
        </w:rPr>
        <w:t xml:space="preserve">, what is the volume of the figurine in </w:t>
      </w:r>
      <w:proofErr w:type="spellStart"/>
      <w:r w:rsidRPr="004252B1">
        <w:rPr>
          <w:color w:val="auto"/>
          <w:sz w:val="24"/>
          <w:szCs w:val="24"/>
        </w:rPr>
        <w:t>mL</w:t>
      </w:r>
      <w:proofErr w:type="spellEnd"/>
      <w:r w:rsidRPr="004252B1">
        <w:rPr>
          <w:color w:val="auto"/>
          <w:sz w:val="24"/>
          <w:szCs w:val="24"/>
        </w:rPr>
        <w:t>?</w:t>
      </w:r>
    </w:p>
    <w:p w:rsidR="00E7175E" w:rsidRPr="00CD1DCD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  <m:oMathPara>
        <m:oMath>
          <m:r>
            <w:rPr>
              <w:rFonts w:ascii="Cambria Math" w:hAnsi="Cambria Math"/>
              <w:color w:val="0070C0"/>
              <w:sz w:val="24"/>
              <w:szCs w:val="24"/>
            </w:rPr>
            <m:t>?mL=6.34 kg×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000 g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kg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 mL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0.5 g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=604 mL</m:t>
          </m:r>
        </m:oMath>
      </m:oMathPara>
    </w:p>
    <w:p w:rsidR="00E7175E" w:rsidRPr="002366F3" w:rsidRDefault="00E7175E" w:rsidP="00E7175E">
      <w:pPr>
        <w:pStyle w:val="NormalText"/>
        <w:spacing w:after="240"/>
        <w:rPr>
          <w:color w:val="FF0000"/>
          <w:sz w:val="24"/>
          <w:szCs w:val="24"/>
        </w:rPr>
      </w:pPr>
    </w:p>
    <w:p w:rsidR="00E7175E" w:rsidRDefault="00E7175E" w:rsidP="00E7175E">
      <w:pPr>
        <w:rPr>
          <w:rFonts w:ascii="Palatino Linotype" w:hAnsi="Palatino Linotype" w:cs="Palatino Linotype"/>
        </w:rPr>
      </w:pPr>
      <w:r>
        <w:br w:type="page"/>
      </w:r>
    </w:p>
    <w:p w:rsidR="00E7175E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lastRenderedPageBreak/>
        <w:t xml:space="preserve"> (10 points) For each of the following circle the proper classification</w:t>
      </w:r>
    </w:p>
    <w:tbl>
      <w:tblPr>
        <w:tblStyle w:val="TableGrid"/>
        <w:tblW w:w="0" w:type="auto"/>
        <w:tblLook w:val="04A0"/>
      </w:tblPr>
      <w:tblGrid>
        <w:gridCol w:w="4968"/>
        <w:gridCol w:w="4968"/>
      </w:tblGrid>
      <w:tr w:rsidR="00E7175E" w:rsidTr="00E7175E">
        <w:tc>
          <w:tcPr>
            <w:tcW w:w="4968" w:type="dxa"/>
            <w:vAlign w:val="center"/>
          </w:tcPr>
          <w:p w:rsidR="00E7175E" w:rsidRDefault="00EC194B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A blueberry muffin</w:t>
            </w:r>
          </w:p>
        </w:tc>
        <w:tc>
          <w:tcPr>
            <w:tcW w:w="4968" w:type="dxa"/>
            <w:vAlign w:val="center"/>
          </w:tcPr>
          <w:p w:rsidR="00E7175E" w:rsidRDefault="00E7175E" w:rsidP="00E7175E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 xml:space="preserve">Pure substance      or       </w:t>
            </w:r>
            <w:r w:rsidRPr="00770E18">
              <w:rPr>
                <w:color w:val="0070C0"/>
                <w:sz w:val="24"/>
                <w:szCs w:val="24"/>
              </w:rPr>
              <w:t>Mixture</w:t>
            </w:r>
          </w:p>
        </w:tc>
      </w:tr>
      <w:tr w:rsidR="00E7175E" w:rsidTr="00E7175E">
        <w:tc>
          <w:tcPr>
            <w:tcW w:w="4968" w:type="dxa"/>
            <w:vAlign w:val="center"/>
          </w:tcPr>
          <w:p w:rsidR="00E7175E" w:rsidRDefault="00EC194B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Hydrogen peroxide</w:t>
            </w:r>
            <w:r w:rsidR="00E7175E">
              <w:rPr>
                <w:color w:val="auto"/>
                <w:sz w:val="24"/>
                <w:szCs w:val="24"/>
              </w:rPr>
              <w:t xml:space="preserve"> (</w:t>
            </w:r>
            <w:r>
              <w:rPr>
                <w:color w:val="auto"/>
                <w:sz w:val="24"/>
                <w:szCs w:val="24"/>
              </w:rPr>
              <w:t>H</w:t>
            </w:r>
            <w:r w:rsidRPr="00EC194B">
              <w:rPr>
                <w:color w:val="auto"/>
                <w:sz w:val="24"/>
                <w:szCs w:val="24"/>
                <w:vertAlign w:val="subscript"/>
              </w:rPr>
              <w:t>2</w:t>
            </w:r>
            <w:r w:rsidR="00E7175E">
              <w:rPr>
                <w:color w:val="auto"/>
                <w:sz w:val="24"/>
                <w:szCs w:val="24"/>
              </w:rPr>
              <w:t>O</w:t>
            </w:r>
            <w:r w:rsidR="00E7175E" w:rsidRPr="0061079B">
              <w:rPr>
                <w:color w:val="auto"/>
                <w:sz w:val="24"/>
                <w:szCs w:val="24"/>
                <w:vertAlign w:val="subscript"/>
              </w:rPr>
              <w:t>2</w:t>
            </w:r>
            <w:r w:rsidR="00E7175E">
              <w:rPr>
                <w:color w:val="auto"/>
                <w:sz w:val="24"/>
                <w:szCs w:val="24"/>
              </w:rPr>
              <w:t>)</w:t>
            </w:r>
          </w:p>
        </w:tc>
        <w:tc>
          <w:tcPr>
            <w:tcW w:w="4968" w:type="dxa"/>
            <w:vAlign w:val="center"/>
          </w:tcPr>
          <w:p w:rsidR="00E7175E" w:rsidRDefault="00E7175E" w:rsidP="00E7175E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 xml:space="preserve">Element       or        </w:t>
            </w:r>
            <w:r w:rsidRPr="00770E18">
              <w:rPr>
                <w:color w:val="0070C0"/>
                <w:sz w:val="24"/>
                <w:szCs w:val="24"/>
              </w:rPr>
              <w:t>Compound</w:t>
            </w:r>
          </w:p>
        </w:tc>
      </w:tr>
      <w:tr w:rsidR="00E7175E" w:rsidTr="00E7175E">
        <w:tc>
          <w:tcPr>
            <w:tcW w:w="4968" w:type="dxa"/>
            <w:vAlign w:val="center"/>
          </w:tcPr>
          <w:p w:rsidR="00E7175E" w:rsidRDefault="00EC194B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Fruit salad</w:t>
            </w:r>
          </w:p>
        </w:tc>
        <w:tc>
          <w:tcPr>
            <w:tcW w:w="4968" w:type="dxa"/>
            <w:vAlign w:val="center"/>
          </w:tcPr>
          <w:p w:rsidR="00E7175E" w:rsidRDefault="00E7175E" w:rsidP="00E7175E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 xml:space="preserve">Homogeneous      or      </w:t>
            </w:r>
            <w:r w:rsidRPr="00770E18">
              <w:rPr>
                <w:color w:val="0070C0"/>
                <w:sz w:val="24"/>
                <w:szCs w:val="24"/>
              </w:rPr>
              <w:t>Heterogeneous</w:t>
            </w:r>
          </w:p>
        </w:tc>
      </w:tr>
      <w:tr w:rsidR="00E7175E" w:rsidTr="00E7175E">
        <w:tc>
          <w:tcPr>
            <w:tcW w:w="4968" w:type="dxa"/>
            <w:vAlign w:val="center"/>
          </w:tcPr>
          <w:p w:rsidR="00E7175E" w:rsidRDefault="00EC194B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At room temperature, mercury is a liquid</w:t>
            </w:r>
            <w:r w:rsidR="00E7175E">
              <w:rPr>
                <w:color w:val="auto"/>
                <w:sz w:val="24"/>
                <w:szCs w:val="24"/>
              </w:rPr>
              <w:t>.</w:t>
            </w:r>
          </w:p>
        </w:tc>
        <w:tc>
          <w:tcPr>
            <w:tcW w:w="4968" w:type="dxa"/>
            <w:vAlign w:val="center"/>
          </w:tcPr>
          <w:p w:rsidR="00E7175E" w:rsidRDefault="00E7175E" w:rsidP="00E7175E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 w:rsidRPr="00770E18">
              <w:rPr>
                <w:color w:val="0070C0"/>
                <w:sz w:val="24"/>
                <w:szCs w:val="24"/>
              </w:rPr>
              <w:t>Physical</w:t>
            </w:r>
            <w:r>
              <w:rPr>
                <w:color w:val="auto"/>
                <w:sz w:val="24"/>
                <w:szCs w:val="24"/>
              </w:rPr>
              <w:t xml:space="preserve">    or     Chemical       Property</w:t>
            </w:r>
          </w:p>
        </w:tc>
      </w:tr>
      <w:tr w:rsidR="00E7175E" w:rsidTr="00E7175E">
        <w:tc>
          <w:tcPr>
            <w:tcW w:w="4968" w:type="dxa"/>
            <w:vAlign w:val="center"/>
          </w:tcPr>
          <w:p w:rsidR="00E7175E" w:rsidRDefault="00EC194B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The particles in the substance are very far apart.</w:t>
            </w:r>
          </w:p>
        </w:tc>
        <w:tc>
          <w:tcPr>
            <w:tcW w:w="4968" w:type="dxa"/>
            <w:vAlign w:val="center"/>
          </w:tcPr>
          <w:p w:rsidR="00E7175E" w:rsidRDefault="00E7175E" w:rsidP="00E7175E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 w:rsidRPr="00770E18">
              <w:rPr>
                <w:color w:val="0070C0"/>
                <w:sz w:val="24"/>
                <w:szCs w:val="24"/>
              </w:rPr>
              <w:t xml:space="preserve">Gas </w:t>
            </w:r>
            <w:r>
              <w:rPr>
                <w:color w:val="auto"/>
                <w:sz w:val="24"/>
                <w:szCs w:val="24"/>
              </w:rPr>
              <w:t xml:space="preserve">      Liquid       or        Solid</w:t>
            </w:r>
          </w:p>
        </w:tc>
      </w:tr>
    </w:tbl>
    <w:p w:rsidR="00E7175E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9E1199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>
        <w:rPr>
          <w:color w:val="auto"/>
          <w:sz w:val="24"/>
          <w:szCs w:val="24"/>
        </w:rPr>
        <w:t>(6 points) You borrowed a thermometer from the chemistry lab to use in the kitchen.  If you want to heat a mixture of sugar and cream to 2</w:t>
      </w:r>
      <w:r w:rsidR="00D338A8">
        <w:rPr>
          <w:color w:val="auto"/>
          <w:sz w:val="24"/>
          <w:szCs w:val="24"/>
        </w:rPr>
        <w:t>63</w:t>
      </w:r>
      <w:r>
        <w:rPr>
          <w:color w:val="auto"/>
          <w:sz w:val="24"/>
          <w:szCs w:val="24"/>
        </w:rPr>
        <w:t xml:space="preserve"> </w:t>
      </w:r>
      <w:proofErr w:type="spellStart"/>
      <w:r w:rsidRPr="00675E41">
        <w:rPr>
          <w:color w:val="auto"/>
          <w:sz w:val="24"/>
          <w:szCs w:val="24"/>
          <w:vertAlign w:val="superscript"/>
        </w:rPr>
        <w:t>o</w:t>
      </w:r>
      <w:r>
        <w:rPr>
          <w:color w:val="auto"/>
          <w:sz w:val="24"/>
          <w:szCs w:val="24"/>
        </w:rPr>
        <w:t>F</w:t>
      </w:r>
      <w:proofErr w:type="spellEnd"/>
      <w:r>
        <w:rPr>
          <w:color w:val="auto"/>
          <w:sz w:val="24"/>
          <w:szCs w:val="24"/>
        </w:rPr>
        <w:t xml:space="preserve">, what temperature do you need in </w:t>
      </w:r>
      <w:proofErr w:type="spellStart"/>
      <w:r w:rsidRPr="00675E41">
        <w:rPr>
          <w:color w:val="auto"/>
          <w:sz w:val="24"/>
          <w:szCs w:val="24"/>
          <w:vertAlign w:val="superscript"/>
        </w:rPr>
        <w:t>o</w:t>
      </w:r>
      <w:r>
        <w:rPr>
          <w:color w:val="auto"/>
          <w:sz w:val="24"/>
          <w:szCs w:val="24"/>
        </w:rPr>
        <w:t>C</w:t>
      </w:r>
      <w:proofErr w:type="spellEnd"/>
      <w:r>
        <w:rPr>
          <w:color w:val="auto"/>
          <w:sz w:val="24"/>
          <w:szCs w:val="24"/>
        </w:rPr>
        <w:t xml:space="preserve">? </w:t>
      </w:r>
    </w:p>
    <w:p w:rsidR="00E7175E" w:rsidRPr="00CD1DCD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  <m:oMathPara>
        <m:oMath>
          <m:r>
            <w:rPr>
              <w:rFonts w:ascii="Cambria Math" w:hAnsi="Cambria Math"/>
              <w:color w:val="0070C0"/>
              <w:sz w:val="24"/>
              <w:szCs w:val="24"/>
            </w:rPr>
            <m:t>℃=</m:t>
          </m:r>
          <m:d>
            <m:dPr>
              <m:ctrlPr>
                <w:rPr>
                  <w:rFonts w:ascii="Cambria Math" w:hAnsi="Cambria Math"/>
                  <w:i/>
                  <w:color w:val="0070C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℉-32℉</m:t>
              </m:r>
            </m:e>
          </m:d>
          <m:r>
            <w:rPr>
              <w:rFonts w:ascii="Cambria Math" w:hAnsi="Cambria Math"/>
              <w:color w:val="0070C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00℃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80℉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color w:val="0070C0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253℉-32℉</m:t>
              </m:r>
            </m:e>
          </m:d>
          <m:r>
            <w:rPr>
              <w:rFonts w:ascii="Cambria Math" w:hAnsi="Cambria Math"/>
              <w:color w:val="0070C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00℃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80℉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=231℉×</m:t>
          </m:r>
          <m:f>
            <m:fPr>
              <m:ctrlPr>
                <w:rPr>
                  <w:rFonts w:ascii="Cambria Math" w:hAnsi="Cambria Math"/>
                  <w:i/>
                  <w:color w:val="0070C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00℃</m:t>
              </m:r>
            </m:num>
            <m:den>
              <m:r>
                <w:rPr>
                  <w:rFonts w:ascii="Cambria Math" w:hAnsi="Cambria Math"/>
                  <w:color w:val="0070C0"/>
                  <w:sz w:val="24"/>
                  <w:szCs w:val="24"/>
                </w:rPr>
                <m:t>180℉</m:t>
              </m:r>
            </m:den>
          </m:f>
          <m:r>
            <w:rPr>
              <w:rFonts w:ascii="Cambria Math" w:hAnsi="Cambria Math"/>
              <w:color w:val="0070C0"/>
              <w:sz w:val="24"/>
              <w:szCs w:val="24"/>
            </w:rPr>
            <m:t>=128℃</m:t>
          </m:r>
        </m:oMath>
      </m:oMathPara>
    </w:p>
    <w:p w:rsidR="00E7175E" w:rsidRPr="00320639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  <w:proofErr w:type="gramStart"/>
      <w:r w:rsidRPr="00320639">
        <w:rPr>
          <w:color w:val="auto"/>
          <w:sz w:val="24"/>
          <w:szCs w:val="24"/>
        </w:rPr>
        <w:t>In K?</w:t>
      </w:r>
      <w:proofErr w:type="gramEnd"/>
    </w:p>
    <w:p w:rsidR="00E7175E" w:rsidRPr="00320639" w:rsidRDefault="00E7175E" w:rsidP="00E7175E">
      <w:pPr>
        <w:pStyle w:val="NormalText"/>
        <w:spacing w:after="240"/>
        <w:rPr>
          <w:color w:val="0070C0"/>
          <w:sz w:val="24"/>
          <w:szCs w:val="24"/>
        </w:rPr>
      </w:pPr>
      <m:oMathPara>
        <m:oMath>
          <m:r>
            <w:rPr>
              <w:rFonts w:ascii="Cambria Math" w:hAnsi="Cambria Math"/>
              <w:color w:val="0070C0"/>
              <w:sz w:val="24"/>
              <w:szCs w:val="24"/>
            </w:rPr>
            <m:t>K=℃+273=128+273=401K</m:t>
          </m:r>
        </m:oMath>
      </m:oMathPara>
    </w:p>
    <w:sectPr w:rsidR="00E7175E" w:rsidRPr="00320639" w:rsidSect="00E7175E">
      <w:footerReference w:type="default" r:id="rId17"/>
      <w:pgSz w:w="12240" w:h="15840"/>
      <w:pgMar w:top="1440" w:right="1080" w:bottom="863" w:left="1440" w:header="720" w:footer="720" w:gutter="0"/>
      <w:cols w:space="72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54E7C" w:rsidRDefault="00354E7C" w:rsidP="00A54D0D">
      <w:r>
        <w:separator/>
      </w:r>
    </w:p>
  </w:endnote>
  <w:endnote w:type="continuationSeparator" w:id="0">
    <w:p w:rsidR="00354E7C" w:rsidRDefault="00354E7C" w:rsidP="00A54D0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726E" w:rsidRPr="00592F87" w:rsidRDefault="000D726E" w:rsidP="00E7175E">
    <w:pPr>
      <w:pStyle w:val="Footer"/>
      <w:jc w:val="center"/>
      <w:rPr>
        <w:sz w:val="20"/>
        <w:szCs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54E7C" w:rsidRDefault="00354E7C" w:rsidP="00A54D0D">
      <w:r>
        <w:separator/>
      </w:r>
    </w:p>
  </w:footnote>
  <w:footnote w:type="continuationSeparator" w:id="0">
    <w:p w:rsidR="00354E7C" w:rsidRDefault="00354E7C" w:rsidP="00A54D0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3C5D3E"/>
    <w:multiLevelType w:val="multilevel"/>
    <w:tmpl w:val="9C722F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1033283A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13E26764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>
    <w:nsid w:val="241A34D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4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7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22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4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5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2C14EBF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3194908"/>
    <w:multiLevelType w:val="hybridMultilevel"/>
    <w:tmpl w:val="5D60BDC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>
    <w:nsid w:val="7886719D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5">
    <w:nsid w:val="7BBE7019"/>
    <w:multiLevelType w:val="hybridMultilevel"/>
    <w:tmpl w:val="7FC2C5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1"/>
  </w:num>
  <w:num w:numId="3">
    <w:abstractNumId w:val="0"/>
  </w:num>
  <w:num w:numId="4">
    <w:abstractNumId w:val="30"/>
  </w:num>
  <w:num w:numId="5">
    <w:abstractNumId w:val="33"/>
  </w:num>
  <w:num w:numId="6">
    <w:abstractNumId w:val="19"/>
  </w:num>
  <w:num w:numId="7">
    <w:abstractNumId w:val="25"/>
  </w:num>
  <w:num w:numId="8">
    <w:abstractNumId w:val="20"/>
  </w:num>
  <w:num w:numId="9">
    <w:abstractNumId w:val="8"/>
  </w:num>
  <w:num w:numId="10">
    <w:abstractNumId w:val="17"/>
  </w:num>
  <w:num w:numId="11">
    <w:abstractNumId w:val="26"/>
  </w:num>
  <w:num w:numId="12">
    <w:abstractNumId w:val="31"/>
  </w:num>
  <w:num w:numId="13">
    <w:abstractNumId w:val="13"/>
  </w:num>
  <w:num w:numId="14">
    <w:abstractNumId w:val="6"/>
  </w:num>
  <w:num w:numId="15">
    <w:abstractNumId w:val="15"/>
  </w:num>
  <w:num w:numId="16">
    <w:abstractNumId w:val="28"/>
  </w:num>
  <w:num w:numId="17">
    <w:abstractNumId w:val="16"/>
  </w:num>
  <w:num w:numId="18">
    <w:abstractNumId w:val="22"/>
  </w:num>
  <w:num w:numId="19">
    <w:abstractNumId w:val="18"/>
  </w:num>
  <w:num w:numId="20">
    <w:abstractNumId w:val="5"/>
  </w:num>
  <w:num w:numId="21">
    <w:abstractNumId w:val="7"/>
  </w:num>
  <w:num w:numId="22">
    <w:abstractNumId w:val="36"/>
  </w:num>
  <w:num w:numId="23">
    <w:abstractNumId w:val="1"/>
  </w:num>
  <w:num w:numId="24">
    <w:abstractNumId w:val="14"/>
  </w:num>
  <w:num w:numId="25">
    <w:abstractNumId w:val="11"/>
  </w:num>
  <w:num w:numId="26">
    <w:abstractNumId w:val="27"/>
  </w:num>
  <w:num w:numId="27">
    <w:abstractNumId w:val="29"/>
  </w:num>
  <w:num w:numId="28">
    <w:abstractNumId w:val="32"/>
  </w:num>
  <w:num w:numId="29">
    <w:abstractNumId w:val="3"/>
  </w:num>
  <w:num w:numId="30">
    <w:abstractNumId w:val="24"/>
  </w:num>
  <w:num w:numId="31">
    <w:abstractNumId w:val="23"/>
  </w:num>
  <w:num w:numId="32">
    <w:abstractNumId w:val="9"/>
  </w:num>
  <w:num w:numId="33">
    <w:abstractNumId w:val="2"/>
  </w:num>
  <w:num w:numId="34">
    <w:abstractNumId w:val="35"/>
  </w:num>
  <w:num w:numId="35">
    <w:abstractNumId w:val="4"/>
  </w:num>
  <w:num w:numId="36">
    <w:abstractNumId w:val="34"/>
  </w:num>
  <w:num w:numId="37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 w:grammar="clean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86494"/>
    <w:rsid w:val="0000403C"/>
    <w:rsid w:val="00012B53"/>
    <w:rsid w:val="00015DD6"/>
    <w:rsid w:val="0003285C"/>
    <w:rsid w:val="000429D8"/>
    <w:rsid w:val="00044D72"/>
    <w:rsid w:val="00064D82"/>
    <w:rsid w:val="000656D3"/>
    <w:rsid w:val="000679C8"/>
    <w:rsid w:val="00067E0B"/>
    <w:rsid w:val="00083877"/>
    <w:rsid w:val="00084ACA"/>
    <w:rsid w:val="00085F93"/>
    <w:rsid w:val="000876DC"/>
    <w:rsid w:val="000A31C7"/>
    <w:rsid w:val="000B366F"/>
    <w:rsid w:val="000B435A"/>
    <w:rsid w:val="000D192F"/>
    <w:rsid w:val="000D726E"/>
    <w:rsid w:val="000E3D89"/>
    <w:rsid w:val="0012039E"/>
    <w:rsid w:val="00122578"/>
    <w:rsid w:val="00127690"/>
    <w:rsid w:val="0015789D"/>
    <w:rsid w:val="001B680F"/>
    <w:rsid w:val="001C273F"/>
    <w:rsid w:val="001D5F87"/>
    <w:rsid w:val="001F01B2"/>
    <w:rsid w:val="00205F3F"/>
    <w:rsid w:val="002067DE"/>
    <w:rsid w:val="0021193B"/>
    <w:rsid w:val="0024553E"/>
    <w:rsid w:val="002900ED"/>
    <w:rsid w:val="002A48DA"/>
    <w:rsid w:val="002A4E45"/>
    <w:rsid w:val="002E2CD2"/>
    <w:rsid w:val="002E785F"/>
    <w:rsid w:val="002E7C70"/>
    <w:rsid w:val="0030304A"/>
    <w:rsid w:val="003074B4"/>
    <w:rsid w:val="003079D0"/>
    <w:rsid w:val="0031265C"/>
    <w:rsid w:val="00332C39"/>
    <w:rsid w:val="00354E7C"/>
    <w:rsid w:val="00357F6F"/>
    <w:rsid w:val="003743D1"/>
    <w:rsid w:val="00381D49"/>
    <w:rsid w:val="00391C66"/>
    <w:rsid w:val="003B287B"/>
    <w:rsid w:val="003F298D"/>
    <w:rsid w:val="003F61DE"/>
    <w:rsid w:val="004023AE"/>
    <w:rsid w:val="00442340"/>
    <w:rsid w:val="00446B50"/>
    <w:rsid w:val="0046222C"/>
    <w:rsid w:val="004727C3"/>
    <w:rsid w:val="00476B0B"/>
    <w:rsid w:val="004863FE"/>
    <w:rsid w:val="00497A55"/>
    <w:rsid w:val="004A007C"/>
    <w:rsid w:val="004F15FE"/>
    <w:rsid w:val="004F6218"/>
    <w:rsid w:val="00563943"/>
    <w:rsid w:val="00565A10"/>
    <w:rsid w:val="00571233"/>
    <w:rsid w:val="00573530"/>
    <w:rsid w:val="00575CDA"/>
    <w:rsid w:val="005854B4"/>
    <w:rsid w:val="00595ACE"/>
    <w:rsid w:val="005A43BD"/>
    <w:rsid w:val="005B4639"/>
    <w:rsid w:val="005B4F71"/>
    <w:rsid w:val="005E2218"/>
    <w:rsid w:val="005F7CCA"/>
    <w:rsid w:val="00603D1A"/>
    <w:rsid w:val="00613103"/>
    <w:rsid w:val="006257E0"/>
    <w:rsid w:val="006537E5"/>
    <w:rsid w:val="0067400D"/>
    <w:rsid w:val="006817AE"/>
    <w:rsid w:val="00682F88"/>
    <w:rsid w:val="006A10A2"/>
    <w:rsid w:val="006B6A87"/>
    <w:rsid w:val="006B6D5D"/>
    <w:rsid w:val="006C0A4D"/>
    <w:rsid w:val="006E3CD1"/>
    <w:rsid w:val="006F0FD7"/>
    <w:rsid w:val="007039CA"/>
    <w:rsid w:val="00706C05"/>
    <w:rsid w:val="00710FD4"/>
    <w:rsid w:val="0071209E"/>
    <w:rsid w:val="007141EE"/>
    <w:rsid w:val="00727022"/>
    <w:rsid w:val="00747B0B"/>
    <w:rsid w:val="00752C59"/>
    <w:rsid w:val="00756DDB"/>
    <w:rsid w:val="00770E18"/>
    <w:rsid w:val="007963A6"/>
    <w:rsid w:val="007B1641"/>
    <w:rsid w:val="007B2836"/>
    <w:rsid w:val="007C06ED"/>
    <w:rsid w:val="007D486B"/>
    <w:rsid w:val="007D781C"/>
    <w:rsid w:val="007E412A"/>
    <w:rsid w:val="008120DD"/>
    <w:rsid w:val="00815C56"/>
    <w:rsid w:val="00840698"/>
    <w:rsid w:val="008517BA"/>
    <w:rsid w:val="0085553D"/>
    <w:rsid w:val="00855545"/>
    <w:rsid w:val="00895FC8"/>
    <w:rsid w:val="008A32E6"/>
    <w:rsid w:val="008A4C6A"/>
    <w:rsid w:val="008E7BEE"/>
    <w:rsid w:val="008F3780"/>
    <w:rsid w:val="00903FB8"/>
    <w:rsid w:val="0093616C"/>
    <w:rsid w:val="00937853"/>
    <w:rsid w:val="00942B3F"/>
    <w:rsid w:val="00943376"/>
    <w:rsid w:val="009549F7"/>
    <w:rsid w:val="009743FB"/>
    <w:rsid w:val="009B355C"/>
    <w:rsid w:val="009D13AD"/>
    <w:rsid w:val="009E282D"/>
    <w:rsid w:val="00A07292"/>
    <w:rsid w:val="00A12CAA"/>
    <w:rsid w:val="00A1346B"/>
    <w:rsid w:val="00A14295"/>
    <w:rsid w:val="00A17B2C"/>
    <w:rsid w:val="00A52E35"/>
    <w:rsid w:val="00A54D0D"/>
    <w:rsid w:val="00A74BCE"/>
    <w:rsid w:val="00A86494"/>
    <w:rsid w:val="00AA5706"/>
    <w:rsid w:val="00AB0EE1"/>
    <w:rsid w:val="00AB7111"/>
    <w:rsid w:val="00AD6A36"/>
    <w:rsid w:val="00B36CC4"/>
    <w:rsid w:val="00B45EB2"/>
    <w:rsid w:val="00B7386B"/>
    <w:rsid w:val="00B80CEF"/>
    <w:rsid w:val="00B83116"/>
    <w:rsid w:val="00B86CB0"/>
    <w:rsid w:val="00B87998"/>
    <w:rsid w:val="00BA0862"/>
    <w:rsid w:val="00BB29A0"/>
    <w:rsid w:val="00BD67CF"/>
    <w:rsid w:val="00C039FE"/>
    <w:rsid w:val="00C21DCE"/>
    <w:rsid w:val="00C25B05"/>
    <w:rsid w:val="00C92604"/>
    <w:rsid w:val="00CA2A4B"/>
    <w:rsid w:val="00CA56BC"/>
    <w:rsid w:val="00CC1779"/>
    <w:rsid w:val="00CC6768"/>
    <w:rsid w:val="00CC6EB1"/>
    <w:rsid w:val="00CE425E"/>
    <w:rsid w:val="00CF02EA"/>
    <w:rsid w:val="00CF1064"/>
    <w:rsid w:val="00CF3219"/>
    <w:rsid w:val="00CF6B30"/>
    <w:rsid w:val="00D0212A"/>
    <w:rsid w:val="00D242AA"/>
    <w:rsid w:val="00D24800"/>
    <w:rsid w:val="00D27642"/>
    <w:rsid w:val="00D30E68"/>
    <w:rsid w:val="00D338A8"/>
    <w:rsid w:val="00D41DF7"/>
    <w:rsid w:val="00D51B9E"/>
    <w:rsid w:val="00D53799"/>
    <w:rsid w:val="00D541C2"/>
    <w:rsid w:val="00D84320"/>
    <w:rsid w:val="00D93CD4"/>
    <w:rsid w:val="00DA75BC"/>
    <w:rsid w:val="00DE2361"/>
    <w:rsid w:val="00DE3390"/>
    <w:rsid w:val="00E15D67"/>
    <w:rsid w:val="00E33CE9"/>
    <w:rsid w:val="00E417C5"/>
    <w:rsid w:val="00E448D7"/>
    <w:rsid w:val="00E57652"/>
    <w:rsid w:val="00E627D9"/>
    <w:rsid w:val="00E6606E"/>
    <w:rsid w:val="00E7175E"/>
    <w:rsid w:val="00EA12A4"/>
    <w:rsid w:val="00EB0236"/>
    <w:rsid w:val="00EC194B"/>
    <w:rsid w:val="00EF0C68"/>
    <w:rsid w:val="00F0123F"/>
    <w:rsid w:val="00F42C97"/>
    <w:rsid w:val="00F53239"/>
    <w:rsid w:val="00F63F45"/>
    <w:rsid w:val="00F748B3"/>
    <w:rsid w:val="00FA4A5E"/>
    <w:rsid w:val="00FA6501"/>
    <w:rsid w:val="00FB027A"/>
    <w:rsid w:val="00FC5DE3"/>
    <w:rsid w:val="00FD1DD3"/>
    <w:rsid w:val="00FF7B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564</Words>
  <Characters>6882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84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cary.willard</cp:lastModifiedBy>
  <cp:revision>2</cp:revision>
  <cp:lastPrinted>2010-09-20T20:55:00Z</cp:lastPrinted>
  <dcterms:created xsi:type="dcterms:W3CDTF">2011-02-14T22:47:00Z</dcterms:created>
  <dcterms:modified xsi:type="dcterms:W3CDTF">2011-02-14T22:47:00Z</dcterms:modified>
</cp:coreProperties>
</file>